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17" w:type="dxa"/>
        <w:tblInd w:w="-245" w:type="dxa"/>
        <w:tblBorders>
          <w:bottom w:val="single" w:sz="4" w:space="0" w:color="auto"/>
          <w:insideH w:val="single" w:sz="4" w:space="0" w:color="auto"/>
        </w:tblBorders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750"/>
        <w:gridCol w:w="510"/>
        <w:gridCol w:w="180"/>
        <w:gridCol w:w="2160"/>
        <w:gridCol w:w="1190"/>
        <w:gridCol w:w="70"/>
        <w:gridCol w:w="360"/>
        <w:gridCol w:w="180"/>
        <w:gridCol w:w="33"/>
        <w:gridCol w:w="687"/>
        <w:gridCol w:w="3997"/>
      </w:tblGrid>
      <w:tr w:rsidR="009040D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0117" w:type="dxa"/>
            <w:gridSpan w:val="11"/>
            <w:tcBorders>
              <w:top w:val="nil"/>
              <w:bottom w:val="nil"/>
            </w:tcBorders>
          </w:tcPr>
          <w:p w:rsidR="009040D7" w:rsidRDefault="009040D7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t>/7</w:t>
            </w:r>
            <w:r w:rsidR="000E7B31">
              <w:t>3</w:t>
            </w: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10117" w:type="dxa"/>
            <w:gridSpan w:val="11"/>
            <w:tcBorders>
              <w:top w:val="nil"/>
              <w:bottom w:val="single" w:sz="4" w:space="0" w:color="auto"/>
            </w:tcBorders>
          </w:tcPr>
          <w:p w:rsidR="009040D7" w:rsidRDefault="009040D7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30 - Lesson </w:t>
            </w:r>
            <w:r w:rsidR="0070508D">
              <w:rPr>
                <w:b/>
                <w:bCs/>
              </w:rPr>
              <w:t>3A</w:t>
            </w:r>
            <w:bookmarkStart w:id="0" w:name="_GoBack"/>
            <w:bookmarkEnd w:id="0"/>
          </w:p>
          <w:p w:rsidR="009040D7" w:rsidRDefault="009040D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Work, Energy, Power</w:t>
            </w:r>
          </w:p>
          <w:p w:rsidR="009040D7" w:rsidRDefault="009040D7">
            <w:pPr>
              <w:jc w:val="center"/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025"/>
        </w:trPr>
        <w:tc>
          <w:tcPr>
            <w:tcW w:w="750" w:type="dxa"/>
            <w:tcBorders>
              <w:top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1)</w:t>
            </w:r>
          </w:p>
          <w:p w:rsidR="009040D7" w:rsidRDefault="009040D7"/>
          <w:p w:rsidR="009040D7" w:rsidRDefault="009040D7">
            <w:r>
              <w:rPr>
                <w:position w:val="-4"/>
              </w:rPr>
              <w:object w:dxaOrig="3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3pt" o:ole="">
                  <v:imagedata r:id="rId8" o:title=""/>
                </v:shape>
                <o:OLEObject Type="Embed" ProgID="Equation.DSMT4" ShapeID="_x0000_i1025" DrawAspect="Content" ObjectID="_1526712273" r:id="rId9"/>
              </w:object>
            </w:r>
          </w:p>
        </w:tc>
        <w:tc>
          <w:tcPr>
            <w:tcW w:w="4683" w:type="dxa"/>
            <w:gridSpan w:val="8"/>
            <w:tcBorders>
              <w:top w:val="single" w:sz="4" w:space="0" w:color="auto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3424" behindDoc="0" locked="0" layoutInCell="1" allowOverlap="1">
                      <wp:simplePos x="0" y="0"/>
                      <wp:positionH relativeFrom="column">
                        <wp:posOffset>1050925</wp:posOffset>
                      </wp:positionH>
                      <wp:positionV relativeFrom="paragraph">
                        <wp:posOffset>83185</wp:posOffset>
                      </wp:positionV>
                      <wp:extent cx="354965" cy="266700"/>
                      <wp:effectExtent l="0" t="0" r="0" b="1905"/>
                      <wp:wrapNone/>
                      <wp:docPr id="166" name="Text Box 6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3" name="Picture 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05" o:spid="_x0000_s1026" type="#_x0000_t202" style="position:absolute;margin-left:82.75pt;margin-top:6.55pt;width:27.95pt;height:21pt;z-index:2516234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kaXtQIAALo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3" name="Picture 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t>a)</w:t>
            </w:r>
            <w:r w:rsidR="000309C9">
              <w:t xml:space="preserve">  work = area of a force-distance graph</w: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4448" behindDoc="0" locked="0" layoutInCell="1" allowOverlap="1">
                      <wp:simplePos x="0" y="0"/>
                      <wp:positionH relativeFrom="column">
                        <wp:posOffset>593725</wp:posOffset>
                      </wp:positionH>
                      <wp:positionV relativeFrom="paragraph">
                        <wp:posOffset>252730</wp:posOffset>
                      </wp:positionV>
                      <wp:extent cx="354965" cy="266700"/>
                      <wp:effectExtent l="0" t="0" r="0" b="0"/>
                      <wp:wrapNone/>
                      <wp:docPr id="165" name="Text Box 6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9" name="Picture 5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6" o:spid="_x0000_s1027" type="#_x0000_t202" style="position:absolute;margin-left:46.75pt;margin-top:19.9pt;width:27.95pt;height:21pt;z-index:251624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CP0twIAAME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9" name="Picture 5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30"/>
              </w:rPr>
              <w:object w:dxaOrig="1700" w:dyaOrig="720">
                <v:shape id="_x0000_i1026" type="#_x0000_t75" style="width:83.9pt;height:35.55pt" o:ole="">
                  <v:imagedata r:id="rId11" o:title=""/>
                </v:shape>
                <o:OLEObject Type="Embed" ProgID="Equation.DSMT4" ShapeID="_x0000_i1026" DrawAspect="Content" ObjectID="_1526712274" r:id="rId12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  <w:tc>
          <w:tcPr>
            <w:tcW w:w="4684" w:type="dxa"/>
            <w:gridSpan w:val="2"/>
            <w:tcBorders>
              <w:top w:val="single" w:sz="4" w:space="0" w:color="auto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  <w:r>
              <w:t>b)</w: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708025</wp:posOffset>
                      </wp:positionV>
                      <wp:extent cx="354965" cy="266700"/>
                      <wp:effectExtent l="1905" t="0" r="0" b="1905"/>
                      <wp:wrapNone/>
                      <wp:docPr id="164" name="Text Box 6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1" name="Picture 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8" o:spid="_x0000_s1028" type="#_x0000_t202" style="position:absolute;margin-left:55.75pt;margin-top:55.75pt;width:27.95pt;height:21pt;z-index:251626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j66uA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1" name="Picture 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5472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22225</wp:posOffset>
                      </wp:positionV>
                      <wp:extent cx="354965" cy="266700"/>
                      <wp:effectExtent l="1905" t="0" r="0" b="1905"/>
                      <wp:wrapNone/>
                      <wp:docPr id="163" name="Text Box 6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0" name="Picture 6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7" o:spid="_x0000_s1029" type="#_x0000_t202" style="position:absolute;margin-left:64.75pt;margin-top:1.75pt;width:27.95pt;height:21pt;z-index:2516254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r8+uQ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0" name="Picture 6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58"/>
              </w:rPr>
              <w:object w:dxaOrig="3040" w:dyaOrig="1280">
                <v:shape id="_x0000_i1027" type="#_x0000_t75" style="width:150pt;height:63.15pt" o:ole="">
                  <v:imagedata r:id="rId13" o:title=""/>
                </v:shape>
                <o:OLEObject Type="Embed" ProgID="Equation.DSMT4" ShapeID="_x0000_i1027" DrawAspect="Content" ObjectID="_1526712275" r:id="rId14"/>
              </w:object>
            </w:r>
          </w:p>
          <w:p w:rsidR="009040D7" w:rsidRDefault="009040D7">
            <w:pPr>
              <w:tabs>
                <w:tab w:val="left" w:pos="1332"/>
              </w:tabs>
            </w:pPr>
            <w:r>
              <w:rPr>
                <w:position w:val="-6"/>
              </w:rPr>
              <w:object w:dxaOrig="1060" w:dyaOrig="279">
                <v:shape id="_x0000_i1028" type="#_x0000_t75" style="width:52.3pt;height:13.75pt" o:ole="" o:bordertopcolor="this" o:borderleftcolor="this" o:borderbottomcolor="this" o:borderrightcolor="this">
                  <v:imagedata r:id="rId1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8" DrawAspect="Content" ObjectID="_1526712276" r:id="rId16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457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t>2)</w:t>
            </w:r>
          </w:p>
          <w:p w:rsidR="009040D7" w:rsidRDefault="009040D7"/>
          <w:p w:rsidR="009040D7" w:rsidRDefault="009040D7">
            <w:r>
              <w:rPr>
                <w:position w:val="-4"/>
              </w:rPr>
              <w:object w:dxaOrig="300" w:dyaOrig="260">
                <v:shape id="_x0000_i1029" type="#_x0000_t75" style="width:15pt;height:13pt" o:ole="">
                  <v:imagedata r:id="rId17" o:title=""/>
                </v:shape>
                <o:OLEObject Type="Embed" ProgID="Equation.DSMT4" ShapeID="_x0000_i1029" DrawAspect="Content" ObjectID="_1526712277" r:id="rId18"/>
              </w:object>
            </w:r>
          </w:p>
        </w:tc>
        <w:tc>
          <w:tcPr>
            <w:tcW w:w="9367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>
                      <wp:simplePos x="0" y="0"/>
                      <wp:positionH relativeFrom="column">
                        <wp:posOffset>1393825</wp:posOffset>
                      </wp:positionH>
                      <wp:positionV relativeFrom="paragraph">
                        <wp:posOffset>-8255</wp:posOffset>
                      </wp:positionV>
                      <wp:extent cx="354965" cy="266700"/>
                      <wp:effectExtent l="0" t="0" r="0" b="4445"/>
                      <wp:wrapNone/>
                      <wp:docPr id="162" name="Text Box 6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4" name="Picture 6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0" o:spid="_x0000_s1030" type="#_x0000_t202" style="position:absolute;margin-left:109.75pt;margin-top:-.65pt;width:27.95pt;height:21pt;z-index:251628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PE6uQIAAME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4" name="Picture 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7520" behindDoc="0" locked="0" layoutInCell="1" allowOverlap="1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-9525</wp:posOffset>
                      </wp:positionV>
                      <wp:extent cx="354965" cy="266700"/>
                      <wp:effectExtent l="0" t="3810" r="635" b="0"/>
                      <wp:wrapNone/>
                      <wp:docPr id="161" name="Text Box 6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2" name="Picture 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9" o:spid="_x0000_s1031" type="#_x0000_t202" style="position:absolute;margin-left:34.5pt;margin-top:-.75pt;width:27.95pt;height:21pt;z-index:251627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qoz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2" name="Picture 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159385</wp:posOffset>
                      </wp:positionV>
                      <wp:extent cx="354965" cy="266700"/>
                      <wp:effectExtent l="0" t="0" r="0" b="4445"/>
                      <wp:wrapNone/>
                      <wp:docPr id="160" name="Text Box 6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6" name="Picture 6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2" o:spid="_x0000_s1032" type="#_x0000_t202" style="position:absolute;margin-left:64.75pt;margin-top:12.55pt;width:27.95pt;height:21pt;z-index:251630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wruuQIAAME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6" name="Picture 6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30"/>
              </w:rPr>
              <w:object w:dxaOrig="2880" w:dyaOrig="720">
                <v:shape id="_x0000_i1030" type="#_x0000_t75" style="width:142.15pt;height:35.55pt" o:ole="">
                  <v:imagedata r:id="rId19" o:title=""/>
                </v:shape>
                <o:OLEObject Type="Embed" ProgID="Equation.DSMT4" ShapeID="_x0000_i1030" DrawAspect="Content" ObjectID="_1526712278" r:id="rId20"/>
              </w:objec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>
                      <wp:simplePos x="0" y="0"/>
                      <wp:positionH relativeFrom="column">
                        <wp:posOffset>765175</wp:posOffset>
                      </wp:positionH>
                      <wp:positionV relativeFrom="paragraph">
                        <wp:posOffset>-6350</wp:posOffset>
                      </wp:positionV>
                      <wp:extent cx="354965" cy="266700"/>
                      <wp:effectExtent l="0" t="0" r="0" b="3810"/>
                      <wp:wrapNone/>
                      <wp:docPr id="159" name="Text Box 6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5" name="Picture 6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1" o:spid="_x0000_s1033" type="#_x0000_t202" style="position:absolute;margin-left:60.25pt;margin-top:-.5pt;width:27.95pt;height:21pt;z-index:251629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9MwuAIAAME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5" name="Picture 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9040D7">
            <w:pPr>
              <w:tabs>
                <w:tab w:val="left" w:pos="1332"/>
              </w:tabs>
              <w:rPr>
                <w:u w:val="single"/>
              </w:rPr>
            </w:pPr>
            <w:r>
              <w:t xml:space="preserve">Work is </w:t>
            </w:r>
            <w:r>
              <w:rPr>
                <w:u w:val="single"/>
              </w:rPr>
              <w:t>positive</w:t>
            </w:r>
            <w:r>
              <w:t xml:space="preserve"> since the object is being </w:t>
            </w:r>
            <w:r>
              <w:rPr>
                <w:u w:val="single"/>
              </w:rPr>
              <w:t>raised</w: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313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3)</w:t>
            </w:r>
          </w:p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31" type="#_x0000_t75" style="width:15pt;height:13.95pt" o:ole="">
                  <v:imagedata r:id="rId21" o:title=""/>
                </v:shape>
                <o:OLEObject Type="Embed" ProgID="Equation.DSMT4" ShapeID="_x0000_i1031" DrawAspect="Content" ObjectID="_1526712279" r:id="rId22"/>
              </w:object>
            </w:r>
          </w:p>
        </w:tc>
        <w:tc>
          <w:tcPr>
            <w:tcW w:w="69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  <w:r>
              <w:t>a) up</w:t>
            </w:r>
          </w:p>
        </w:tc>
        <w:tc>
          <w:tcPr>
            <w:tcW w:w="378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>
                      <wp:simplePos x="0" y="0"/>
                      <wp:positionH relativeFrom="column">
                        <wp:posOffset>1600200</wp:posOffset>
                      </wp:positionH>
                      <wp:positionV relativeFrom="paragraph">
                        <wp:posOffset>95250</wp:posOffset>
                      </wp:positionV>
                      <wp:extent cx="354965" cy="266700"/>
                      <wp:effectExtent l="0" t="1270" r="635" b="0"/>
                      <wp:wrapNone/>
                      <wp:docPr id="158" name="Text Box 6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7" name="Picture 6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3" o:spid="_x0000_s1034" type="#_x0000_t202" style="position:absolute;margin-left:126pt;margin-top:7.5pt;width:27.95pt;height:21pt;z-index:251631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wUO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7" name="Picture 6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378460</wp:posOffset>
                      </wp:positionV>
                      <wp:extent cx="354965" cy="266700"/>
                      <wp:effectExtent l="0" t="2540" r="0" b="0"/>
                      <wp:wrapNone/>
                      <wp:docPr id="157" name="Text Box 6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9" name="Picture 6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5" o:spid="_x0000_s1035" type="#_x0000_t202" style="position:absolute;margin-left:102.25pt;margin-top:29.8pt;width:27.95pt;height:21pt;z-index:251633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gYj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9" name="Picture 6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149860</wp:posOffset>
                      </wp:positionV>
                      <wp:extent cx="354965" cy="266700"/>
                      <wp:effectExtent l="0" t="2540" r="0" b="0"/>
                      <wp:wrapNone/>
                      <wp:docPr id="156" name="Text Box 6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8" name="Picture 6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4" o:spid="_x0000_s1036" type="#_x0000_t202" style="position:absolute;margin-left:129.25pt;margin-top:11.8pt;width:27.95pt;height:21pt;z-index:25163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4KFJuA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8" name="Picture 6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28"/>
              </w:rPr>
              <w:object w:dxaOrig="2640" w:dyaOrig="680">
                <v:shape id="_x0000_i1032" type="#_x0000_t75" style="width:130.3pt;height:33.55pt" o:ole="">
                  <v:imagedata r:id="rId23" o:title=""/>
                </v:shape>
                <o:OLEObject Type="Embed" ProgID="Equation.DSMT4" ShapeID="_x0000_i1032" DrawAspect="Content" ObjectID="_1526712280" r:id="rId24"/>
              </w:object>
            </w:r>
          </w:p>
          <w:p w:rsidR="009040D7" w:rsidRDefault="009040D7">
            <w:pPr>
              <w:tabs>
                <w:tab w:val="left" w:pos="1332"/>
              </w:tabs>
            </w:pPr>
            <w:r>
              <w:rPr>
                <w:position w:val="-6"/>
              </w:rPr>
              <w:object w:dxaOrig="2079" w:dyaOrig="320">
                <v:shape id="_x0000_i1033" type="#_x0000_t75" style="width:103.95pt;height:16pt" o:ole="" o:bordertopcolor="this" o:borderleftcolor="this" o:borderbottomcolor="this" o:borderrightcolor="this">
                  <v:imagedata r:id="rId2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3" DrawAspect="Content" ObjectID="_1526712281" r:id="rId26"/>
              </w:object>
            </w:r>
          </w:p>
        </w:tc>
        <w:tc>
          <w:tcPr>
            <w:tcW w:w="90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  <w:r>
              <w:t>b) down</w:t>
            </w:r>
          </w:p>
        </w:tc>
        <w:tc>
          <w:tcPr>
            <w:tcW w:w="3997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96520</wp:posOffset>
                      </wp:positionV>
                      <wp:extent cx="354965" cy="266700"/>
                      <wp:effectExtent l="0" t="2540" r="0" b="0"/>
                      <wp:wrapNone/>
                      <wp:docPr id="155" name="Text Box 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0" name="Picture 7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6" o:spid="_x0000_s1037" type="#_x0000_t202" style="position:absolute;margin-left:48.25pt;margin-top:7.6pt;width:27.95pt;height:21pt;z-index:251634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Av4tw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0" name="Picture 7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378460</wp:posOffset>
                      </wp:positionV>
                      <wp:extent cx="354965" cy="266700"/>
                      <wp:effectExtent l="0" t="2540" r="0" b="0"/>
                      <wp:wrapNone/>
                      <wp:docPr id="154" name="Text Box 6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2" name="Picture 7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8" o:spid="_x0000_s1038" type="#_x0000_t202" style="position:absolute;margin-left:102.25pt;margin-top:29.8pt;width:27.95pt;height:21pt;z-index:251636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UtquA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2" name="Picture 7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149860</wp:posOffset>
                      </wp:positionV>
                      <wp:extent cx="354965" cy="266700"/>
                      <wp:effectExtent l="0" t="2540" r="0" b="0"/>
                      <wp:wrapNone/>
                      <wp:docPr id="153" name="Text Box 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1" name="Picture 7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7" o:spid="_x0000_s1039" type="#_x0000_t202" style="position:absolute;margin-left:129.25pt;margin-top:11.8pt;width:27.95pt;height:21pt;z-index:251635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VCUuQ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1" name="Picture 7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28"/>
              </w:rPr>
              <w:object w:dxaOrig="2700" w:dyaOrig="680">
                <v:shape id="_x0000_i1034" type="#_x0000_t75" style="width:133.25pt;height:33.55pt" o:ole="">
                  <v:imagedata r:id="rId27" o:title=""/>
                </v:shape>
                <o:OLEObject Type="Embed" ProgID="Equation.DSMT4" ShapeID="_x0000_i1034" DrawAspect="Content" ObjectID="_1526712282" r:id="rId28"/>
              </w:object>
            </w:r>
          </w:p>
          <w:p w:rsidR="009040D7" w:rsidRDefault="009040D7">
            <w:pPr>
              <w:tabs>
                <w:tab w:val="left" w:pos="1332"/>
              </w:tabs>
            </w:pPr>
            <w:r>
              <w:rPr>
                <w:position w:val="-6"/>
              </w:rPr>
              <w:object w:dxaOrig="2079" w:dyaOrig="320">
                <v:shape id="_x0000_i1035" type="#_x0000_t75" style="width:103.95pt;height:16pt" o:ole="" o:bordertopcolor="this" o:borderleftcolor="this" o:borderbottomcolor="this" o:borderrightcolor="this">
                  <v:imagedata r:id="rId2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5" DrawAspect="Content" ObjectID="_1526712283" r:id="rId30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990"/>
        </w:trPr>
        <w:tc>
          <w:tcPr>
            <w:tcW w:w="750" w:type="dxa"/>
            <w:tcBorders>
              <w:top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4)</w:t>
            </w:r>
          </w:p>
          <w:p w:rsidR="009040D7" w:rsidRDefault="009040D7"/>
          <w:p w:rsidR="009040D7" w:rsidRDefault="009040D7">
            <w:r>
              <w:rPr>
                <w:position w:val="-4"/>
              </w:rPr>
              <w:object w:dxaOrig="300" w:dyaOrig="260">
                <v:shape id="_x0000_i1036" type="#_x0000_t75" style="width:15pt;height:13pt" o:ole="">
                  <v:imagedata r:id="rId31" o:title=""/>
                </v:shape>
                <o:OLEObject Type="Embed" ProgID="Equation.DSMT4" ShapeID="_x0000_i1036" DrawAspect="Content" ObjectID="_1526712284" r:id="rId32"/>
              </w:object>
            </w:r>
          </w:p>
          <w:p w:rsidR="009040D7" w:rsidRDefault="009040D7"/>
        </w:tc>
        <w:tc>
          <w:tcPr>
            <w:tcW w:w="28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8304" behindDoc="0" locked="0" layoutInCell="1" allowOverlap="1">
                      <wp:simplePos x="0" y="0"/>
                      <wp:positionH relativeFrom="column">
                        <wp:posOffset>250825</wp:posOffset>
                      </wp:positionH>
                      <wp:positionV relativeFrom="paragraph">
                        <wp:posOffset>65405</wp:posOffset>
                      </wp:positionV>
                      <wp:extent cx="1371600" cy="457835"/>
                      <wp:effectExtent l="9525" t="59690" r="38100" b="53975"/>
                      <wp:wrapNone/>
                      <wp:docPr id="150" name="Group 6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457835"/>
                                <a:chOff x="2700" y="7123"/>
                                <a:chExt cx="2160" cy="721"/>
                              </a:xfrm>
                            </wpg:grpSpPr>
                            <wps:wsp>
                              <wps:cNvPr id="151" name="Line 566"/>
                              <wps:cNvCnPr/>
                              <wps:spPr bwMode="auto">
                                <a:xfrm flipV="1">
                                  <a:off x="2700" y="7123"/>
                                  <a:ext cx="21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Line 567"/>
                              <wps:cNvCnPr/>
                              <wps:spPr bwMode="auto">
                                <a:xfrm>
                                  <a:off x="2700" y="7844"/>
                                  <a:ext cx="2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2" o:spid="_x0000_s1026" style="position:absolute;margin-left:19.75pt;margin-top:5.15pt;width:108pt;height:36.05pt;z-index:251618304" coordorigin="2700,7123" coordsize="2160,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">
                      <v:line id="Line 566" o:spid="_x0000_s1027" style="position:absolute;flip:y;visibility:visible;mso-wrap-style:square" from="2700,7123" to="4860,7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EdX8UAAADcAAAADwAAAGRycy9kb3ducmV2LnhtbESPQWvCQBCF70L/wzIFL0E3Viw1dZW2&#10;KhSkh0YPPQ7ZaRKanQ3ZUeO/dwuCtxne+968Wax616gTdaH2bGAyTkERF97WXBo47LejF1BBkC02&#10;nsnAhQKslg+DBWbWn/mbTrmUKoZwyNBAJdJmWoeiIodh7FviqP36zqHEtSu17fAcw12jn9L0WTus&#10;OV6osKWPioq//Ohije0Xr6fT5N3pJJnT5kd2qRZjho/92ysooV7u5hv9aSM3m8D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EdX8UAAADcAAAADwAAAAAAAAAA&#10;AAAAAAChAgAAZHJzL2Rvd25yZXYueG1sUEsFBgAAAAAEAAQA+QAAAJMDAAAAAA==&#10;">
                        <v:stroke endarrow="block"/>
                      </v:line>
                      <v:line id="Line 567" o:spid="_x0000_s1028" style="position:absolute;visibility:visible;mso-wrap-style:square" from="2700,7844" to="4860,7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zEu8MAAADcAAAADwAAAGRycy9kb3ducmV2LnhtbERP32vCMBB+F/Y/hBvsTVMFp3ZGGRZh&#10;D5tglT3fmltT1lxKE2v23y8Dwbf7+H7eehttKwbqfeNYwXSSgSCunG64VnA+7cdLED4ga2wdk4Jf&#10;8rDdPIzWmGt35SMNZahFCmGfowITQpdL6StDFv3EdcSJ+3a9xZBgX0vd4zWF21bOsuxZWmw4NRjs&#10;aGeo+ikvVsHCFEe5kMX76VAMzXQVP+Ln10qpp8f4+gIiUAx38c39ptP8+Q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sxLvDAAAA3AAAAA8AAAAAAAAAAAAA&#10;AAAAoQIAAGRycy9kb3ducmV2LnhtbFBLBQYAAAAABAAEAPkAAACRAwAAAAA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>
                      <wp:simplePos x="0" y="0"/>
                      <wp:positionH relativeFrom="column">
                        <wp:posOffset>1393825</wp:posOffset>
                      </wp:positionH>
                      <wp:positionV relativeFrom="paragraph">
                        <wp:posOffset>3175</wp:posOffset>
                      </wp:positionV>
                      <wp:extent cx="354965" cy="266700"/>
                      <wp:effectExtent l="0" t="1270" r="0" b="0"/>
                      <wp:wrapNone/>
                      <wp:docPr id="149" name="Text Box 6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3" name="Picture 7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9" o:spid="_x0000_s1040" type="#_x0000_t202" style="position:absolute;margin-left:109.75pt;margin-top:.25pt;width:27.95pt;height:21pt;z-index:251637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MeWtw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3" name="Picture 7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t xml:space="preserve">         </w:t>
            </w:r>
            <w:r w:rsidR="009040D7">
              <w:rPr>
                <w:position w:val="-6"/>
              </w:rPr>
              <w:object w:dxaOrig="620" w:dyaOrig="279">
                <v:shape id="_x0000_i1037" type="#_x0000_t75" style="width:30.6pt;height:13.75pt" o:ole="">
                  <v:imagedata r:id="rId33" o:title=""/>
                </v:shape>
                <o:OLEObject Type="Embed" ProgID="Equation.DSMT4" ShapeID="_x0000_i1037" DrawAspect="Content" ObjectID="_1526712285" r:id="rId34"/>
              </w:object>
            </w:r>
          </w:p>
          <w:p w:rsidR="009040D7" w:rsidRDefault="009040D7">
            <w:pPr>
              <w:tabs>
                <w:tab w:val="left" w:pos="1332"/>
              </w:tabs>
              <w:ind w:firstLine="720"/>
            </w:pPr>
            <w:r>
              <w:t xml:space="preserve">     </w:t>
            </w:r>
            <w:r>
              <w:rPr>
                <w:position w:val="-6"/>
              </w:rPr>
              <w:object w:dxaOrig="380" w:dyaOrig="320">
                <v:shape id="_x0000_i1038" type="#_x0000_t75" style="width:18.75pt;height:15.8pt" o:ole="">
                  <v:imagedata r:id="rId35" o:title=""/>
                </v:shape>
                <o:OLEObject Type="Embed" ProgID="Equation.DSMT4" ShapeID="_x0000_i1038" DrawAspect="Content" ObjectID="_1526712286" r:id="rId36"/>
              </w:object>
            </w: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     </w:t>
            </w:r>
            <w:r>
              <w:rPr>
                <w:position w:val="-6"/>
              </w:rPr>
              <w:object w:dxaOrig="1260" w:dyaOrig="279">
                <v:shape id="_x0000_i1039" type="#_x0000_t75" style="width:62.2pt;height:13.75pt" o:ole="">
                  <v:imagedata r:id="rId37" o:title=""/>
                </v:shape>
                <o:OLEObject Type="Embed" ProgID="Equation.DSMT4" ShapeID="_x0000_i1039" DrawAspect="Content" ObjectID="_1526712287" r:id="rId38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  <w:tc>
          <w:tcPr>
            <w:tcW w:w="6517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2327275</wp:posOffset>
                      </wp:positionH>
                      <wp:positionV relativeFrom="paragraph">
                        <wp:posOffset>125095</wp:posOffset>
                      </wp:positionV>
                      <wp:extent cx="354965" cy="266700"/>
                      <wp:effectExtent l="0" t="1270" r="0" b="0"/>
                      <wp:wrapNone/>
                      <wp:docPr id="148" name="Text Box 6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4" name="Picture 7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0" o:spid="_x0000_s1041" type="#_x0000_t202" style="position:absolute;margin-left:183.25pt;margin-top:9.85pt;width:27.95pt;height:21pt;z-index:251638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ol5uQ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4" name="Picture 7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1793875</wp:posOffset>
                      </wp:positionH>
                      <wp:positionV relativeFrom="paragraph">
                        <wp:posOffset>103505</wp:posOffset>
                      </wp:positionV>
                      <wp:extent cx="354965" cy="266700"/>
                      <wp:effectExtent l="0" t="2540" r="0" b="0"/>
                      <wp:wrapNone/>
                      <wp:docPr id="147" name="Text Box 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5" name="Picture 7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1" o:spid="_x0000_s1042" type="#_x0000_t202" style="position:absolute;margin-left:141.25pt;margin-top:8.15pt;width:27.95pt;height:21pt;z-index:251639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8ROuAIAAMI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5" name="Picture 7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6"/>
              </w:rPr>
              <w:object w:dxaOrig="3720" w:dyaOrig="279">
                <v:shape id="_x0000_i1040" type="#_x0000_t75" style="width:186pt;height:13.95pt" o:ole="">
                  <v:imagedata r:id="rId39" o:title=""/>
                </v:shape>
                <o:OLEObject Type="Embed" ProgID="Equation.DSMT4" ShapeID="_x0000_i1040" DrawAspect="Content" ObjectID="_1526712288" r:id="rId40"/>
              </w:objec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1000760</wp:posOffset>
                      </wp:positionH>
                      <wp:positionV relativeFrom="paragraph">
                        <wp:posOffset>164465</wp:posOffset>
                      </wp:positionV>
                      <wp:extent cx="354965" cy="266700"/>
                      <wp:effectExtent l="0" t="2540" r="0" b="0"/>
                      <wp:wrapNone/>
                      <wp:docPr id="146" name="Text Box 6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6" name="Picture 7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2" o:spid="_x0000_s1043" type="#_x0000_t202" style="position:absolute;margin-left:78.8pt;margin-top:12.95pt;width:27.95pt;height:21pt;z-index:251640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8fdmuA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6" name="Picture 7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10"/>
              </w:rPr>
              <w:object w:dxaOrig="2960" w:dyaOrig="320">
                <v:shape id="_x0000_i1041" type="#_x0000_t75" style="width:148pt;height:16pt" o:ole="">
                  <v:imagedata r:id="rId41" o:title=""/>
                </v:shape>
                <o:OLEObject Type="Embed" ProgID="Equation.DSMT4" ShapeID="_x0000_i1041" DrawAspect="Content" ObjectID="_1526712289" r:id="rId42"/>
              </w:object>
            </w:r>
          </w:p>
          <w:p w:rsidR="009040D7" w:rsidRDefault="009040D7">
            <w:pPr>
              <w:tabs>
                <w:tab w:val="left" w:pos="1332"/>
              </w:tabs>
            </w:pPr>
            <w:r>
              <w:rPr>
                <w:position w:val="-6"/>
              </w:rPr>
              <w:object w:dxaOrig="1579" w:dyaOrig="320">
                <v:shape id="_x0000_i1042" type="#_x0000_t75" style="width:78.95pt;height:16pt" o:ole="" o:bordertopcolor="this" o:borderleftcolor="this" o:borderbottomcolor="this" o:borderrightcolor="this">
                  <v:imagedata r:id="rId4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42" DrawAspect="Content" ObjectID="_1526712290" r:id="rId44"/>
              </w:object>
            </w: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cantSplit/>
          <w:trHeight w:val="1748"/>
        </w:trPr>
        <w:tc>
          <w:tcPr>
            <w:tcW w:w="750" w:type="dxa"/>
            <w:vMerge w:val="restart"/>
            <w:tcBorders>
              <w:top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5)</w:t>
            </w:r>
          </w:p>
          <w:p w:rsidR="009040D7" w:rsidRDefault="009040D7"/>
          <w:p w:rsidR="009040D7" w:rsidRDefault="009040D7"/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43" type="#_x0000_t75" style="width:15pt;height:13.95pt" o:ole="">
                  <v:imagedata r:id="rId45" o:title=""/>
                </v:shape>
                <o:OLEObject Type="Embed" ProgID="Equation.DSMT4" ShapeID="_x0000_i1043" DrawAspect="Content" ObjectID="_1526712291" r:id="rId46"/>
              </w:object>
            </w:r>
          </w:p>
        </w:tc>
        <w:tc>
          <w:tcPr>
            <w:tcW w:w="4040" w:type="dxa"/>
            <w:gridSpan w:val="4"/>
            <w:vMerge w:val="restart"/>
            <w:tcBorders>
              <w:top w:val="single" w:sz="4" w:space="0" w:color="auto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                                   </w:t>
            </w:r>
            <w:r>
              <w:rPr>
                <w:position w:val="-12"/>
              </w:rPr>
              <w:object w:dxaOrig="1140" w:dyaOrig="360">
                <v:shape id="_x0000_i1044" type="#_x0000_t75" style="width:56.25pt;height:17.75pt" o:ole="">
                  <v:imagedata r:id="rId47" o:title=""/>
                </v:shape>
                <o:OLEObject Type="Embed" ProgID="Equation.DSMT4" ShapeID="_x0000_i1044" DrawAspect="Content" ObjectID="_1526712292" r:id="rId48"/>
              </w:objec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9328" behindDoc="0" locked="0" layoutInCell="1" allowOverlap="1">
                      <wp:simplePos x="0" y="0"/>
                      <wp:positionH relativeFrom="column">
                        <wp:posOffset>136525</wp:posOffset>
                      </wp:positionH>
                      <wp:positionV relativeFrom="paragraph">
                        <wp:posOffset>-4445</wp:posOffset>
                      </wp:positionV>
                      <wp:extent cx="2057400" cy="1025525"/>
                      <wp:effectExtent l="19050" t="50800" r="38100" b="57150"/>
                      <wp:wrapNone/>
                      <wp:docPr id="140" name="Group 6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57400" cy="1025525"/>
                                <a:chOff x="2520" y="9074"/>
                                <a:chExt cx="3240" cy="1615"/>
                              </a:xfrm>
                            </wpg:grpSpPr>
                            <wps:wsp>
                              <wps:cNvPr id="141" name="Rectangle 5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9242"/>
                                  <a:ext cx="720" cy="12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Line 571"/>
                              <wps:cNvCnPr/>
                              <wps:spPr bwMode="auto">
                                <a:xfrm>
                                  <a:off x="2520" y="10502"/>
                                  <a:ext cx="25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574"/>
                              <wps:cNvCnPr/>
                              <wps:spPr bwMode="auto">
                                <a:xfrm flipH="1">
                                  <a:off x="2520" y="10689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Line 577"/>
                              <wps:cNvCnPr/>
                              <wps:spPr bwMode="auto">
                                <a:xfrm flipV="1">
                                  <a:off x="4320" y="9074"/>
                                  <a:ext cx="144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580"/>
                              <wps:cNvCnPr/>
                              <wps:spPr bwMode="auto">
                                <a:xfrm>
                                  <a:off x="4320" y="9967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3" o:spid="_x0000_s1026" style="position:absolute;margin-left:10.75pt;margin-top:-.35pt;width:162pt;height:80.75pt;z-index:251619328" coordorigin="2520,9074" coordsize="3240,1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">
                      <v:rect id="Rectangle 570" o:spid="_x0000_s1027" style="position:absolute;left:3600;top:9242;width:72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jyc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ljycMAAADcAAAADwAAAAAAAAAAAAAAAACYAgAAZHJzL2Rv&#10;d25yZXYueG1sUEsFBgAAAAAEAAQA9QAAAIgDAAAAAA==&#10;"/>
                      <v:line id="Line 571" o:spid="_x0000_s1028" style="position:absolute;visibility:visible;mso-wrap-style:square" from="2520,10502" to="5040,10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        <v:line id="Line 574" o:spid="_x0000_s1029" style="position:absolute;flip:x;visibility:visible;mso-wrap-style:square" from="2520,10689" to="3240,10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awbsUAAADcAAAADwAAAGRycy9kb3ducmV2LnhtbESPT2vCQBDF7wW/wzJCL6FuaorU6CrW&#10;PyCUHrQ9eByyYxLMzobsVNNv3xUKvc3w3u/Nm/myd426UhdqzwaeRyko4sLbmksDX5+7p1dQQZAt&#10;Np7JwA8FWC4GD3PMrb/xga5HKVUM4ZCjgUqkzbUORUUOw8i3xFE7+86hxLUrte3wFsNdo8dpOtEO&#10;a44XKmxpXVFxOX67WGP3wZssS96cTpIpbU/ynmox5nHYr2aghHr5N//Rexu5lwz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awbsUAAADcAAAADwAAAAAAAAAA&#10;AAAAAAChAgAAZHJzL2Rvd25yZXYueG1sUEsFBgAAAAAEAAQA+QAAAJMDAAAAAA==&#10;">
                        <v:stroke endarrow="block"/>
                      </v:line>
                      <v:line id="Line 577" o:spid="_x0000_s1030" style="position:absolute;flip:y;visibility:visible;mso-wrap-style:square" from="4320,9074" to="5760,9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8oGsUAAADcAAAADwAAAGRycy9kb3ducmV2LnhtbESPT2vCQBDF74V+h2UKvQTdtErR6Cr9&#10;JwjSg9GDxyE7JsHsbMhONf32riD0NsN7vzdv5sveNepMXag9G3gZpqCIC29rLg3sd6vBBFQQZIuN&#10;ZzLwRwGWi8eHOWbWX3hL51xKFUM4ZGigEmkzrUNRkcMw9C1x1I6+cyhx7UptO7zEcNfo1zR90w5r&#10;jhcqbOmzouKU/7pYY/XDX6NR8uF0kkzp+yCbVIsxz0/9+wyUUC//5ju9tpEbj+H2TJxAL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8oGsUAAADcAAAADwAAAAAAAAAA&#10;AAAAAAChAgAAZHJzL2Rvd25yZXYueG1sUEsFBgAAAAAEAAQA+QAAAJMDAAAAAA==&#10;">
                        <v:stroke endarrow="block"/>
                      </v:line>
                      <v:line id="Line 580" o:spid="_x0000_s1031" style="position:absolute;visibility:visible;mso-wrap-style:square" from="4320,9967" to="5580,9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TuScQAAADcAAAADwAAAGRycy9kb3ducmV2LnhtbERP30vDMBB+H/g/hBN821JLnVKXlakM&#10;ZAw2q6KPR3M2Zc2lNrGr/70ZDHy7j+/nLYrRtmKg3jeOFVzPEhDEldMN1wreXtfTOxA+IGtsHZOC&#10;X/JQLC8mC8y1O/ILDWWoRQxhn6MCE0KXS+krQxb9zHXEkftyvcUQYV9L3eMxhttWpkkylxYbjg0G&#10;O3o0VB3KH6tgvxno3W4/abdZZ7dP3w8pmY9UqavLcXUPItAY/sVn97OO87MbOD0TL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ZO5JxAAAANwAAAAPAAAAAAAAAAAA&#10;AAAAAKECAABkcnMvZG93bnJldi54bWxQSwUGAAAAAAQABAD5AAAAkgMAAAAA&#10;">
                        <v:stroke dashstyle="longDash"/>
                      </v:line>
                    </v:group>
                  </w:pict>
                </mc:Fallback>
              </mc:AlternateContent>
            </w:r>
            <w:r w:rsidR="009040D7">
              <w:t xml:space="preserve">                                   </w: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965325</wp:posOffset>
                      </wp:positionH>
                      <wp:positionV relativeFrom="paragraph">
                        <wp:posOffset>63500</wp:posOffset>
                      </wp:positionV>
                      <wp:extent cx="354965" cy="266700"/>
                      <wp:effectExtent l="0" t="0" r="0" b="1270"/>
                      <wp:wrapNone/>
                      <wp:docPr id="139" name="Text Box 6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7" name="Picture 7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3" o:spid="_x0000_s1044" type="#_x0000_t202" style="position:absolute;margin-left:154.75pt;margin-top:5pt;width:27.95pt;height:21pt;z-index:251641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4F5uQIAAMI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7" name="Picture 7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t xml:space="preserve">                                                 </w:t>
            </w: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                                     </w:t>
            </w:r>
            <w:r>
              <w:rPr>
                <w:position w:val="-6"/>
              </w:rPr>
              <w:object w:dxaOrig="400" w:dyaOrig="279">
                <v:shape id="_x0000_i1045" type="#_x0000_t75" style="width:19.75pt;height:13.75pt" o:ole="">
                  <v:imagedata r:id="rId49" o:title=""/>
                </v:shape>
                <o:OLEObject Type="Embed" ProgID="Equation.DSMT4" ShapeID="_x0000_i1045" DrawAspect="Content" ObjectID="_1526712293" r:id="rId50"/>
              </w:object>
            </w:r>
            <w:r>
              <w:t xml:space="preserve"> </w:t>
            </w:r>
          </w:p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</w:t>
            </w:r>
            <w:r>
              <w:rPr>
                <w:position w:val="-14"/>
              </w:rPr>
              <w:object w:dxaOrig="1120" w:dyaOrig="380">
                <v:shape id="_x0000_i1046" type="#_x0000_t75" style="width:55.25pt;height:18.75pt" o:ole="">
                  <v:imagedata r:id="rId51" o:title=""/>
                </v:shape>
                <o:OLEObject Type="Embed" ProgID="Equation.DSMT4" ShapeID="_x0000_i1046" DrawAspect="Content" ObjectID="_1526712294" r:id="rId52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</w:p>
        </w:tc>
        <w:tc>
          <w:tcPr>
            <w:tcW w:w="610" w:type="dxa"/>
            <w:gridSpan w:val="3"/>
            <w:tcBorders>
              <w:top w:val="single" w:sz="4" w:space="0" w:color="auto"/>
              <w:bottom w:val="nil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  <w:r>
              <w:rPr>
                <w:position w:val="-12"/>
              </w:rPr>
              <w:object w:dxaOrig="300" w:dyaOrig="360">
                <v:shape id="_x0000_i1047" type="#_x0000_t75" style="width:14.8pt;height:17.75pt" o:ole="">
                  <v:imagedata r:id="rId53" o:title=""/>
                </v:shape>
                <o:OLEObject Type="Embed" ProgID="Equation.DSMT4" ShapeID="_x0000_i1047" DrawAspect="Content" ObjectID="_1526712295" r:id="rId54"/>
              </w:object>
            </w:r>
          </w:p>
        </w:tc>
        <w:tc>
          <w:tcPr>
            <w:tcW w:w="4717" w:type="dxa"/>
            <w:gridSpan w:val="3"/>
            <w:tcBorders>
              <w:top w:val="single" w:sz="4" w:space="0" w:color="auto"/>
              <w:bottom w:val="nil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67945</wp:posOffset>
                      </wp:positionV>
                      <wp:extent cx="354965" cy="266700"/>
                      <wp:effectExtent l="0" t="0" r="0" b="1270"/>
                      <wp:wrapNone/>
                      <wp:docPr id="138" name="Text Box 6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8" name="Picture 7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4" o:spid="_x0000_s1045" type="#_x0000_t202" style="position:absolute;margin-left:75.25pt;margin-top:5.35pt;width:27.95pt;height:21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prTuA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8" name="Picture 7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464185</wp:posOffset>
                      </wp:positionV>
                      <wp:extent cx="354965" cy="266700"/>
                      <wp:effectExtent l="0" t="0" r="0" b="1270"/>
                      <wp:wrapNone/>
                      <wp:docPr id="137" name="Text Box 6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0" name="Picture 8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6" o:spid="_x0000_s1046" type="#_x0000_t202" style="position:absolute;margin-left:93.25pt;margin-top:36.55pt;width:27.95pt;height:21pt;z-index:25164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5FmuQ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0" name="Picture 8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121285</wp:posOffset>
                      </wp:positionV>
                      <wp:extent cx="354965" cy="266700"/>
                      <wp:effectExtent l="0" t="0" r="0" b="1270"/>
                      <wp:wrapNone/>
                      <wp:docPr id="136" name="Text Box 6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9" name="Picture 7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5" o:spid="_x0000_s1047" type="#_x0000_t202" style="position:absolute;margin-left:120.25pt;margin-top:9.55pt;width:27.95pt;height:21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aJOuQ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9" name="Picture 7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54"/>
              </w:rPr>
              <w:object w:dxaOrig="2560" w:dyaOrig="1140">
                <v:shape id="_x0000_i1048" type="#_x0000_t75" style="width:126.35pt;height:56.2pt" o:ole="">
                  <v:imagedata r:id="rId55" o:title=""/>
                </v:shape>
                <o:OLEObject Type="Embed" ProgID="Equation.DSMT4" ShapeID="_x0000_i1048" DrawAspect="Content" ObjectID="_1526712296" r:id="rId56"/>
              </w:object>
            </w: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cantSplit/>
          <w:trHeight w:val="1747"/>
        </w:trPr>
        <w:tc>
          <w:tcPr>
            <w:tcW w:w="750" w:type="dxa"/>
            <w:vMerge/>
          </w:tcPr>
          <w:p w:rsidR="009040D7" w:rsidRDefault="009040D7"/>
        </w:tc>
        <w:tc>
          <w:tcPr>
            <w:tcW w:w="4040" w:type="dxa"/>
            <w:gridSpan w:val="4"/>
            <w:vMerge/>
          </w:tcPr>
          <w:p w:rsidR="009040D7" w:rsidRDefault="009040D7">
            <w:pPr>
              <w:tabs>
                <w:tab w:val="left" w:pos="1332"/>
              </w:tabs>
            </w:pPr>
          </w:p>
        </w:tc>
        <w:tc>
          <w:tcPr>
            <w:tcW w:w="610" w:type="dxa"/>
            <w:gridSpan w:val="3"/>
            <w:tcBorders>
              <w:top w:val="nil"/>
            </w:tcBorders>
          </w:tcPr>
          <w:p w:rsidR="009040D7" w:rsidRDefault="009040D7">
            <w:pPr>
              <w:tabs>
                <w:tab w:val="left" w:pos="1332"/>
              </w:tabs>
            </w:pPr>
            <w:r>
              <w:rPr>
                <w:position w:val="-14"/>
              </w:rPr>
              <w:object w:dxaOrig="320" w:dyaOrig="380">
                <v:shape id="_x0000_i1049" type="#_x0000_t75" style="width:15.8pt;height:18.75pt" o:ole="">
                  <v:imagedata r:id="rId57" o:title=""/>
                </v:shape>
                <o:OLEObject Type="Embed" ProgID="Equation.DSMT4" ShapeID="_x0000_i1049" DrawAspect="Content" ObjectID="_1526712297" r:id="rId58"/>
              </w:object>
            </w:r>
          </w:p>
        </w:tc>
        <w:tc>
          <w:tcPr>
            <w:tcW w:w="4717" w:type="dxa"/>
            <w:gridSpan w:val="3"/>
            <w:tcBorders>
              <w:top w:val="nil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210820</wp:posOffset>
                      </wp:positionV>
                      <wp:extent cx="354965" cy="266700"/>
                      <wp:effectExtent l="0" t="635" r="0" b="0"/>
                      <wp:wrapNone/>
                      <wp:docPr id="135" name="Text Box 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1" name="Picture 8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7" o:spid="_x0000_s1048" type="#_x0000_t202" style="position:absolute;margin-left:93.25pt;margin-top:16.6pt;width:27.95pt;height:21pt;z-index:251645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SVOugIAAMI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1" name="Picture 8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439420</wp:posOffset>
                      </wp:positionV>
                      <wp:extent cx="354965" cy="266700"/>
                      <wp:effectExtent l="0" t="635" r="0" b="0"/>
                      <wp:wrapNone/>
                      <wp:docPr id="134" name="Text Box 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2" name="Picture 8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8" o:spid="_x0000_s1049" type="#_x0000_t202" style="position:absolute;margin-left:102.25pt;margin-top:34.6pt;width:27.95pt;height:21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B47ugIAAMI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2" name="Picture 8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54"/>
              </w:rPr>
              <w:object w:dxaOrig="2180" w:dyaOrig="1160">
                <v:shape id="_x0000_i1050" type="#_x0000_t75" style="width:107.6pt;height:57.2pt" o:ole="">
                  <v:imagedata r:id="rId59" o:title=""/>
                </v:shape>
                <o:OLEObject Type="Embed" ProgID="Equation.DSMT4" ShapeID="_x0000_i1050" DrawAspect="Content" ObjectID="_1526712298" r:id="rId60"/>
              </w:object>
            </w: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2078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r>
              <w:lastRenderedPageBreak/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6)</w:t>
            </w:r>
          </w:p>
          <w:p w:rsidR="009040D7" w:rsidRDefault="009040D7"/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51" type="#_x0000_t75" style="width:15pt;height:13.95pt" o:ole="">
                  <v:imagedata r:id="rId61" o:title=""/>
                </v:shape>
                <o:OLEObject Type="Embed" ProgID="Equation.DSMT4" ShapeID="_x0000_i1051" DrawAspect="Content" ObjectID="_1526712299" r:id="rId62"/>
              </w:object>
            </w:r>
          </w:p>
        </w:tc>
        <w:tc>
          <w:tcPr>
            <w:tcW w:w="4110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70508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0352" behindDoc="0" locked="0" layoutInCell="1" allowOverlap="1">
                      <wp:simplePos x="0" y="0"/>
                      <wp:positionH relativeFrom="column">
                        <wp:posOffset>136525</wp:posOffset>
                      </wp:positionH>
                      <wp:positionV relativeFrom="paragraph">
                        <wp:posOffset>45085</wp:posOffset>
                      </wp:positionV>
                      <wp:extent cx="2098675" cy="684530"/>
                      <wp:effectExtent l="9525" t="59055" r="44450" b="8890"/>
                      <wp:wrapNone/>
                      <wp:docPr id="54" name="Group 5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98675" cy="684530"/>
                                <a:chOff x="2635" y="12778"/>
                                <a:chExt cx="3305" cy="1078"/>
                              </a:xfrm>
                            </wpg:grpSpPr>
                            <wps:wsp>
                              <wps:cNvPr id="55" name="Rectangle 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80" y="13318"/>
                                  <a:ext cx="720" cy="5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Line 582"/>
                              <wps:cNvCnPr/>
                              <wps:spPr bwMode="auto">
                                <a:xfrm>
                                  <a:off x="2635" y="13856"/>
                                  <a:ext cx="25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583"/>
                              <wps:cNvCnPr/>
                              <wps:spPr bwMode="auto">
                                <a:xfrm flipH="1">
                                  <a:off x="2880" y="13680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584"/>
                              <wps:cNvCnPr/>
                              <wps:spPr bwMode="auto">
                                <a:xfrm flipV="1">
                                  <a:off x="4500" y="12778"/>
                                  <a:ext cx="144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585"/>
                              <wps:cNvCnPr/>
                              <wps:spPr bwMode="auto">
                                <a:xfrm>
                                  <a:off x="4500" y="13678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86" o:spid="_x0000_s1026" style="position:absolute;margin-left:10.75pt;margin-top:3.55pt;width:165.25pt;height:53.9pt;z-index:251620352" coordorigin="2635,12778" coordsize="3305,1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">
                      <v:rect id="Rectangle 581" o:spid="_x0000_s1027" style="position:absolute;left:3780;top:13318;width:720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/>
                      <v:line id="Line 582" o:spid="_x0000_s1028" style="position:absolute;visibility:visible;mso-wrap-style:square" from="2635,13856" to="5155,13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  <v:line id="Line 583" o:spid="_x0000_s1029" style="position:absolute;flip:x;visibility:visible;mso-wrap-style:square" from="2880,13680" to="3600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ypxsUAAADbAAAADwAAAGRycy9kb3ducmV2LnhtbESPT2vCQBDF74LfYRnBS6gbK7Y1uor9&#10;Iwilh9oeehyyYxLMzobsqOm3dwXB4+PN+715i1XnanWiNlSeDYxHKSji3NuKCwO/P5uHF1BBkC3W&#10;nsnAPwVYLfu9BWbWn/mbTjspVIRwyNBAKdJkWoe8JIdh5Bvi6O1961CibAttWzxHuKv1Y5o+aYcV&#10;x4YSG3orKT/sji6+sfni98kkeXU6SWb08SefqRZjhoNuPQcl1Mn9+JbeWgPTZ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ypxsUAAADbAAAADwAAAAAAAAAA&#10;AAAAAAChAgAAZHJzL2Rvd25yZXYueG1sUEsFBgAAAAAEAAQA+QAAAJMDAAAAAA==&#10;">
                        <v:stroke endarrow="block"/>
                      </v:line>
                      <v:line id="Line 584" o:spid="_x0000_s1030" style="position:absolute;flip:y;visibility:visible;mso-wrap-style:square" from="4500,12778" to="5940,1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M9tMQAAADbAAAADwAAAGRycy9kb3ducmV2LnhtbESPwUrDQBCG74LvsIzgJbQbLYrGbIpt&#10;LQjFg60Hj0N2TILZ2ZCdtvHtnYPgcfjn/+abcjmF3pxoTF1kBzfzHAxxHX3HjYOPw3b2ACYJssc+&#10;Mjn4oQTL6vKixMLHM7/TaS+NUQinAh20IkNhbapbCpjmcSDW7CuOAUXHsbF+xLPCQ29v8/zeBuxY&#10;L7Q40Lql+nt/DKqxfePNYpGtgs2yR3r5lF1uxbnrq+n5CYzQJP/Lf+1X7+BOZ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Az20xAAAANsAAAAPAAAAAAAAAAAA&#10;AAAAAKECAABkcnMvZG93bnJldi54bWxQSwUGAAAAAAQABAD5AAAAkgMAAAAA&#10;">
                        <v:stroke endarrow="block"/>
                      </v:line>
                      <v:line id="Line 585" o:spid="_x0000_s1031" style="position:absolute;visibility:visible;mso-wrap-style:square" from="4500,13678" to="5760,1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eg28QAAADcAAAADwAAAGRycy9kb3ducmV2LnhtbERP30vDMBB+H/g/hBN821JbmVKXlakM&#10;ZAw2q6KPR3M2Zc2lNrGr/70ZDHy7j+/nLYrRtmKg3jeOFVzPEhDEldMN1wreXtfTOxA+IGtsHZOC&#10;X/JQLC8mC8y1O/ILDWWoRQxhn6MCE0KXS+krQxb9zHXEkftyvcUQYV9L3eMxhttWpkkylxYbjg0G&#10;O3o0VB3KH6tgvxno3W4/abdZ39w+fT+kZD5Spa4ux9U9iEBj+Bef3c86zs8yOD0TL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x6DbxAAAANwAAAAPAAAAAAAAAAAA&#10;AAAAAKECAABkcnMvZG93bnJldi54bWxQSwUGAAAAAAQABAD5AAAAkgMAAAAA&#10;">
                        <v:stroke dashstyle="longDash"/>
                      </v:line>
                    </v:group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1965325</wp:posOffset>
                      </wp:positionH>
                      <wp:positionV relativeFrom="paragraph">
                        <wp:posOffset>41275</wp:posOffset>
                      </wp:positionV>
                      <wp:extent cx="354965" cy="266700"/>
                      <wp:effectExtent l="0" t="1905" r="0" b="0"/>
                      <wp:wrapNone/>
                      <wp:docPr id="53" name="Text Box 6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3" name="Picture 8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9" o:spid="_x0000_s1050" type="#_x0000_t202" style="position:absolute;margin-left:154.75pt;margin-top:3.25pt;width:27.95pt;height:21pt;z-index: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OFpuQ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3" name="Picture 8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noProof/>
              </w:rPr>
              <w:t xml:space="preserve">                         100kg         P</w:t>
            </w:r>
          </w:p>
          <w:p w:rsidR="009040D7" w:rsidRDefault="009040D7">
            <w:pPr>
              <w:tabs>
                <w:tab w:val="left" w:pos="1332"/>
              </w:tabs>
              <w:rPr>
                <w:noProof/>
              </w:rPr>
            </w:pPr>
            <w:r>
              <w:rPr>
                <w:position w:val="-14"/>
              </w:rPr>
              <w:object w:dxaOrig="1120" w:dyaOrig="380">
                <v:shape id="_x0000_i1052" type="#_x0000_t75" style="width:55.25pt;height:18.75pt" o:ole="">
                  <v:imagedata r:id="rId63" o:title=""/>
                </v:shape>
                <o:OLEObject Type="Embed" ProgID="Equation.DSMT4" ShapeID="_x0000_i1052" DrawAspect="Content" ObjectID="_1526712300" r:id="rId64"/>
              </w:object>
            </w:r>
            <w:r>
              <w:t xml:space="preserve">                            </w:t>
            </w:r>
            <w:r>
              <w:rPr>
                <w:position w:val="-6"/>
              </w:rPr>
              <w:object w:dxaOrig="400" w:dyaOrig="279">
                <v:shape id="_x0000_i1053" type="#_x0000_t75" style="width:19.75pt;height:13.75pt" o:ole="">
                  <v:imagedata r:id="rId65" o:title=""/>
                </v:shape>
                <o:OLEObject Type="Embed" ProgID="Equation.DSMT4" ShapeID="_x0000_i1053" DrawAspect="Content" ObjectID="_1526712301" r:id="rId66"/>
              </w:object>
            </w:r>
          </w:p>
          <w:p w:rsidR="009040D7" w:rsidRDefault="009040D7">
            <w:pPr>
              <w:tabs>
                <w:tab w:val="left" w:pos="1332"/>
              </w:tabs>
              <w:rPr>
                <w:noProof/>
              </w:rPr>
            </w:pPr>
          </w:p>
          <w:p w:rsidR="009040D7" w:rsidRDefault="009040D7">
            <w:pPr>
              <w:tabs>
                <w:tab w:val="left" w:pos="1332"/>
              </w:tabs>
              <w:rPr>
                <w:noProof/>
              </w:rPr>
            </w:pPr>
          </w:p>
          <w:p w:rsidR="009040D7" w:rsidRDefault="009040D7">
            <w:pPr>
              <w:tabs>
                <w:tab w:val="left" w:pos="1332"/>
              </w:tabs>
            </w:pPr>
          </w:p>
        </w:tc>
        <w:tc>
          <w:tcPr>
            <w:tcW w:w="5257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48895</wp:posOffset>
                      </wp:positionV>
                      <wp:extent cx="354965" cy="342900"/>
                      <wp:effectExtent l="0" t="1905" r="0" b="0"/>
                      <wp:wrapNone/>
                      <wp:docPr id="52" name="Text Box 6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4" name="Picture 8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0" o:spid="_x0000_s1051" type="#_x0000_t202" style="position:absolute;margin-left:102.25pt;margin-top:3.85pt;width:27.95pt;height:27pt;z-index:251649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nUPuwIAAME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" filled="f" stroked="f">
                      <v:textbox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4" name="Picture 8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650875</wp:posOffset>
                      </wp:positionH>
                      <wp:positionV relativeFrom="paragraph">
                        <wp:posOffset>890905</wp:posOffset>
                      </wp:positionV>
                      <wp:extent cx="354965" cy="266700"/>
                      <wp:effectExtent l="0" t="0" r="0" b="0"/>
                      <wp:wrapNone/>
                      <wp:docPr id="51" name="Text Box 6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7" name="Picture 8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3" o:spid="_x0000_s1052" type="#_x0000_t202" style="position:absolute;margin-left:51.25pt;margin-top:70.15pt;width:27.95pt;height:21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d8IuQ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7" name="Picture 8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559435</wp:posOffset>
                      </wp:positionV>
                      <wp:extent cx="354965" cy="266700"/>
                      <wp:effectExtent l="0" t="1905" r="0" b="0"/>
                      <wp:wrapNone/>
                      <wp:docPr id="50" name="Text Box 6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6" name="Picture 8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2" o:spid="_x0000_s1053" type="#_x0000_t202" style="position:absolute;margin-left:102.25pt;margin-top:44.05pt;width:27.95pt;height:21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0CMugIAAME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6" name="Picture 8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216535</wp:posOffset>
                      </wp:positionV>
                      <wp:extent cx="354965" cy="266700"/>
                      <wp:effectExtent l="0" t="1905" r="0" b="0"/>
                      <wp:wrapNone/>
                      <wp:docPr id="49" name="Text Box 6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5" name="Picture 8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1" o:spid="_x0000_s1054" type="#_x0000_t202" style="position:absolute;margin-left:129.25pt;margin-top:17.05pt;width:27.95pt;height:21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4SEuQIAAME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5" name="Picture 8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86"/>
              </w:rPr>
              <w:object w:dxaOrig="2700" w:dyaOrig="1840">
                <v:shape id="_x0000_i1054" type="#_x0000_t75" style="width:133.25pt;height:90.7pt" o:ole="">
                  <v:imagedata r:id="rId67" o:title=""/>
                </v:shape>
                <o:OLEObject Type="Embed" ProgID="Equation.DSMT4" ShapeID="_x0000_i1054" DrawAspect="Content" ObjectID="_1526712302" r:id="rId68"/>
              </w:object>
            </w: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cantSplit/>
          <w:trHeight w:val="1255"/>
        </w:trPr>
        <w:tc>
          <w:tcPr>
            <w:tcW w:w="750" w:type="dxa"/>
            <w:vMerge w:val="restart"/>
            <w:tcBorders>
              <w:top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7)</w:t>
            </w:r>
          </w:p>
          <w:p w:rsidR="009040D7" w:rsidRDefault="009040D7"/>
          <w:p w:rsidR="009040D7" w:rsidRDefault="009040D7"/>
          <w:p w:rsidR="009040D7" w:rsidRDefault="009040D7"/>
          <w:p w:rsidR="009040D7" w:rsidRDefault="009040D7"/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55" type="#_x0000_t75" style="width:15pt;height:13.95pt" o:ole="">
                  <v:imagedata r:id="rId69" o:title=""/>
                </v:shape>
                <o:OLEObject Type="Embed" ProgID="Equation.DSMT4" ShapeID="_x0000_i1055" DrawAspect="Content" ObjectID="_1526712303" r:id="rId70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nil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  <w:r>
              <w:t>A)</w:t>
            </w:r>
          </w:p>
        </w:tc>
        <w:tc>
          <w:tcPr>
            <w:tcW w:w="8857" w:type="dxa"/>
            <w:gridSpan w:val="9"/>
            <w:tcBorders>
              <w:top w:val="single" w:sz="4" w:space="0" w:color="auto"/>
              <w:bottom w:val="nil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60425</wp:posOffset>
                      </wp:positionH>
                      <wp:positionV relativeFrom="paragraph">
                        <wp:posOffset>3175</wp:posOffset>
                      </wp:positionV>
                      <wp:extent cx="354965" cy="266700"/>
                      <wp:effectExtent l="0" t="3810" r="0" b="0"/>
                      <wp:wrapNone/>
                      <wp:docPr id="48" name="Text Box 6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5" name="Picture 9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1" o:spid="_x0000_s1055" type="#_x0000_t202" style="position:absolute;margin-left:67.75pt;margin-top:.25pt;width:27.95pt;height:21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Y6IuQIAAME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5" name="Picture 9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2743200</wp:posOffset>
                      </wp:positionH>
                      <wp:positionV relativeFrom="paragraph">
                        <wp:posOffset>85725</wp:posOffset>
                      </wp:positionV>
                      <wp:extent cx="354965" cy="266700"/>
                      <wp:effectExtent l="0" t="635" r="635" b="0"/>
                      <wp:wrapNone/>
                      <wp:docPr id="47" name="Text Box 6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8" name="Picture 8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4" o:spid="_x0000_s1056" type="#_x0000_t202" style="position:absolute;margin-left:3in;margin-top:6.75pt;width:27.95pt;height:21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JxtuQIAAME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8" name="Picture 8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254635</wp:posOffset>
                      </wp:positionV>
                      <wp:extent cx="354965" cy="266700"/>
                      <wp:effectExtent l="0" t="1905" r="0" b="0"/>
                      <wp:wrapNone/>
                      <wp:docPr id="46" name="Text Box 6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9" name="Picture 8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5" o:spid="_x0000_s1057" type="#_x0000_t202" style="position:absolute;margin-left:84.25pt;margin-top:20.05pt;width:27.95pt;height:21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gPpuQIAAME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9" name="Picture 8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36"/>
              </w:rPr>
              <w:object w:dxaOrig="4340" w:dyaOrig="840">
                <v:shape id="_x0000_i1056" type="#_x0000_t75" style="width:214.2pt;height:41.4pt" o:ole="">
                  <v:imagedata r:id="rId71" o:title=""/>
                </v:shape>
                <o:OLEObject Type="Embed" ProgID="Equation.DSMT4" ShapeID="_x0000_i1056" DrawAspect="Content" ObjectID="_1526712304" r:id="rId72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cantSplit/>
          <w:trHeight w:val="1255"/>
        </w:trPr>
        <w:tc>
          <w:tcPr>
            <w:tcW w:w="750" w:type="dxa"/>
            <w:vMerge/>
          </w:tcPr>
          <w:p w:rsidR="009040D7" w:rsidRDefault="009040D7"/>
        </w:tc>
        <w:tc>
          <w:tcPr>
            <w:tcW w:w="510" w:type="dxa"/>
            <w:tcBorders>
              <w:top w:val="nil"/>
              <w:bottom w:val="nil"/>
            </w:tcBorders>
          </w:tcPr>
          <w:p w:rsidR="009040D7" w:rsidRDefault="009040D7">
            <w:pPr>
              <w:tabs>
                <w:tab w:val="left" w:pos="1332"/>
              </w:tabs>
            </w:pPr>
            <w:r>
              <w:t>B)</w:t>
            </w:r>
          </w:p>
        </w:tc>
        <w:tc>
          <w:tcPr>
            <w:tcW w:w="8857" w:type="dxa"/>
            <w:gridSpan w:val="9"/>
            <w:tcBorders>
              <w:top w:val="nil"/>
              <w:bottom w:val="nil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114300</wp:posOffset>
                      </wp:positionV>
                      <wp:extent cx="354965" cy="266700"/>
                      <wp:effectExtent l="0" t="0" r="635" b="2540"/>
                      <wp:wrapNone/>
                      <wp:docPr id="45" name="Text Box 6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0" name="Picture 9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6" o:spid="_x0000_s1058" type="#_x0000_t202" style="position:absolute;margin-left:63pt;margin-top:9pt;width:27.95pt;height:21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tK/ugIAAME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0" name="Picture 9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t>From diagram</w: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098675</wp:posOffset>
                      </wp:positionH>
                      <wp:positionV relativeFrom="paragraph">
                        <wp:posOffset>170180</wp:posOffset>
                      </wp:positionV>
                      <wp:extent cx="354965" cy="266700"/>
                      <wp:effectExtent l="0" t="0" r="0" b="0"/>
                      <wp:wrapNone/>
                      <wp:docPr id="44" name="Text Box 6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2" name="Picture 9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8" o:spid="_x0000_s1059" type="#_x0000_t202" style="position:absolute;margin-left:165.25pt;margin-top:13.4pt;width:27.95pt;height:21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7+cuQIAAME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2" name="Picture 9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55880</wp:posOffset>
                      </wp:positionV>
                      <wp:extent cx="354965" cy="266700"/>
                      <wp:effectExtent l="0" t="0" r="0" b="0"/>
                      <wp:wrapNone/>
                      <wp:docPr id="43" name="Text Box 6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1" name="Picture 9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7" o:spid="_x0000_s1060" type="#_x0000_t202" style="position:absolute;margin-left:111.25pt;margin-top:4.4pt;width:27.95pt;height:21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KNquQ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1" name="Picture 9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44"/>
              </w:rPr>
              <w:object w:dxaOrig="3420" w:dyaOrig="999">
                <v:shape id="_x0000_i1057" type="#_x0000_t75" style="width:168.8pt;height:49.25pt" o:ole="">
                  <v:imagedata r:id="rId73" o:title=""/>
                </v:shape>
                <o:OLEObject Type="Embed" ProgID="Equation.DSMT4" ShapeID="_x0000_i1057" DrawAspect="Content" ObjectID="_1526712305" r:id="rId74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cantSplit/>
          <w:trHeight w:val="1997"/>
        </w:trPr>
        <w:tc>
          <w:tcPr>
            <w:tcW w:w="750" w:type="dxa"/>
            <w:vMerge/>
          </w:tcPr>
          <w:p w:rsidR="009040D7" w:rsidRDefault="009040D7"/>
        </w:tc>
        <w:tc>
          <w:tcPr>
            <w:tcW w:w="510" w:type="dxa"/>
            <w:tcBorders>
              <w:top w:val="nil"/>
            </w:tcBorders>
          </w:tcPr>
          <w:p w:rsidR="009040D7" w:rsidRDefault="009040D7">
            <w:pPr>
              <w:tabs>
                <w:tab w:val="left" w:pos="1332"/>
              </w:tabs>
            </w:pPr>
            <w:r>
              <w:t>C)</w:t>
            </w:r>
          </w:p>
        </w:tc>
        <w:tc>
          <w:tcPr>
            <w:tcW w:w="8857" w:type="dxa"/>
            <w:gridSpan w:val="9"/>
            <w:tcBorders>
              <w:top w:val="nil"/>
            </w:tcBorders>
          </w:tcPr>
          <w:p w:rsidR="009040D7" w:rsidRDefault="009040D7">
            <w:pPr>
              <w:tabs>
                <w:tab w:val="left" w:pos="1332"/>
              </w:tabs>
            </w:pPr>
            <w:r>
              <w:t>Work on scaffold = work done by window washer</w: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330835</wp:posOffset>
                      </wp:positionV>
                      <wp:extent cx="354965" cy="266700"/>
                      <wp:effectExtent l="0" t="0" r="0" b="0"/>
                      <wp:wrapNone/>
                      <wp:docPr id="42" name="Text Box 6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4" name="Picture 9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0" o:spid="_x0000_s1061" type="#_x0000_t202" style="position:absolute;margin-left:147.25pt;margin-top:26.05pt;width:27.95pt;height:2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4" name="Picture 9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100965</wp:posOffset>
                      </wp:positionV>
                      <wp:extent cx="354965" cy="266700"/>
                      <wp:effectExtent l="0" t="0" r="635" b="1270"/>
                      <wp:wrapNone/>
                      <wp:docPr id="41" name="Text Box 6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3" name="Picture 9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9" o:spid="_x0000_s1062" type="#_x0000_t202" style="position:absolute;margin-left:108pt;margin-top:7.95pt;width:27.95pt;height:21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eXluQ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3" name="Picture 9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t xml:space="preserve"> </w:t>
            </w:r>
            <w:r w:rsidR="009040D7">
              <w:rPr>
                <w:position w:val="-66"/>
              </w:rPr>
              <w:object w:dxaOrig="3060" w:dyaOrig="1440">
                <v:shape id="_x0000_i1058" type="#_x0000_t75" style="width:151pt;height:71pt" o:ole="">
                  <v:imagedata r:id="rId75" o:title=""/>
                </v:shape>
                <o:OLEObject Type="Embed" ProgID="Equation.DSMT4" ShapeID="_x0000_i1058" DrawAspect="Content" ObjectID="_1526712306" r:id="rId76"/>
              </w:object>
            </w:r>
          </w:p>
        </w:tc>
      </w:tr>
    </w:tbl>
    <w:p w:rsidR="009040D7" w:rsidRDefault="009040D7">
      <w:pPr>
        <w:jc w:val="center"/>
      </w:pPr>
    </w:p>
    <w:tbl>
      <w:tblPr>
        <w:tblW w:w="10117" w:type="dxa"/>
        <w:tblInd w:w="-245" w:type="dxa"/>
        <w:tblBorders>
          <w:bottom w:val="single" w:sz="4" w:space="0" w:color="auto"/>
          <w:insideH w:val="single" w:sz="4" w:space="0" w:color="auto"/>
        </w:tblBorders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750"/>
        <w:gridCol w:w="1770"/>
        <w:gridCol w:w="1080"/>
        <w:gridCol w:w="1440"/>
        <w:gridCol w:w="5040"/>
        <w:gridCol w:w="37"/>
      </w:tblGrid>
      <w:tr w:rsidR="009040D7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10117" w:type="dxa"/>
            <w:gridSpan w:val="6"/>
            <w:tcBorders>
              <w:bottom w:val="single" w:sz="4" w:space="0" w:color="auto"/>
            </w:tcBorders>
          </w:tcPr>
          <w:p w:rsidR="009040D7" w:rsidRDefault="009040D7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>Kinetic / Potential Problems</w:t>
            </w:r>
          </w:p>
          <w:p w:rsidR="009040D7" w:rsidRDefault="009040D7">
            <w:pPr>
              <w:jc w:val="center"/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025"/>
        </w:trPr>
        <w:tc>
          <w:tcPr>
            <w:tcW w:w="750" w:type="dxa"/>
            <w:tcBorders>
              <w:top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1)</w:t>
            </w:r>
          </w:p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59" type="#_x0000_t75" style="width:15pt;height:13.95pt" o:ole="">
                  <v:imagedata r:id="rId77" o:title=""/>
                </v:shape>
                <o:OLEObject Type="Embed" ProgID="Equation.DSMT4" ShapeID="_x0000_i1059" DrawAspect="Content" ObjectID="_1526712307" r:id="rId78"/>
              </w:object>
            </w:r>
          </w:p>
        </w:tc>
        <w:tc>
          <w:tcPr>
            <w:tcW w:w="9367" w:type="dxa"/>
            <w:gridSpan w:val="5"/>
            <w:tcBorders>
              <w:top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593725</wp:posOffset>
                      </wp:positionH>
                      <wp:positionV relativeFrom="paragraph">
                        <wp:posOffset>67945</wp:posOffset>
                      </wp:positionV>
                      <wp:extent cx="354965" cy="266700"/>
                      <wp:effectExtent l="0" t="0" r="0" b="3175"/>
                      <wp:wrapNone/>
                      <wp:docPr id="40" name="Text Box 6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6" name="Picture 9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2" o:spid="_x0000_s1063" type="#_x0000_t202" style="position:absolute;margin-left:46.75pt;margin-top:5.35pt;width:27.95pt;height:2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zXMuQIAAME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6" name="Picture 9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079625</wp:posOffset>
                      </wp:positionH>
                      <wp:positionV relativeFrom="paragraph">
                        <wp:posOffset>10160</wp:posOffset>
                      </wp:positionV>
                      <wp:extent cx="354965" cy="266700"/>
                      <wp:effectExtent l="0" t="0" r="0" b="0"/>
                      <wp:wrapNone/>
                      <wp:docPr id="39" name="Text Box 6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8" name="Picture 9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4" o:spid="_x0000_s1064" type="#_x0000_t202" style="position:absolute;margin-left:163.75pt;margin-top:.8pt;width:27.95pt;height:21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7EguA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8" name="Picture 9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353060</wp:posOffset>
                      </wp:positionV>
                      <wp:extent cx="354965" cy="266700"/>
                      <wp:effectExtent l="0" t="0" r="0" b="0"/>
                      <wp:wrapNone/>
                      <wp:docPr id="38" name="Text Box 6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7" name="Picture 9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3" o:spid="_x0000_s1065" type="#_x0000_t202" style="position:absolute;margin-left:55.75pt;margin-top:27.8pt;width:27.95pt;height:21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7" name="Picture 9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48"/>
              </w:rPr>
              <w:object w:dxaOrig="3480" w:dyaOrig="1080">
                <v:shape id="_x0000_i1060" type="#_x0000_t75" style="width:171.75pt;height:53.25pt" o:ole="">
                  <v:imagedata r:id="rId79" o:title=""/>
                </v:shape>
                <o:OLEObject Type="Embed" ProgID="Equation.DSMT4" ShapeID="_x0000_i1060" DrawAspect="Content" ObjectID="_1526712308" r:id="rId80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457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2)</w:t>
            </w:r>
          </w:p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61" type="#_x0000_t75" style="width:15pt;height:13.95pt" o:ole="">
                  <v:imagedata r:id="rId81" o:title=""/>
                </v:shape>
                <o:OLEObject Type="Embed" ProgID="Equation.DSMT4" ShapeID="_x0000_i1061" DrawAspect="Content" ObjectID="_1526712309" r:id="rId82"/>
              </w:object>
            </w:r>
          </w:p>
        </w:tc>
        <w:tc>
          <w:tcPr>
            <w:tcW w:w="9367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314325</wp:posOffset>
                      </wp:positionH>
                      <wp:positionV relativeFrom="paragraph">
                        <wp:posOffset>10795</wp:posOffset>
                      </wp:positionV>
                      <wp:extent cx="354965" cy="266700"/>
                      <wp:effectExtent l="0" t="1270" r="635" b="0"/>
                      <wp:wrapNone/>
                      <wp:docPr id="37" name="Text Box 6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9" name="Picture 9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5" o:spid="_x0000_s1066" type="#_x0000_t202" style="position:absolute;margin-left:24.75pt;margin-top:.85pt;width:27.95pt;height:21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eiKuAIAAME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9" name="Picture 9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145415</wp:posOffset>
                      </wp:positionV>
                      <wp:extent cx="354965" cy="266700"/>
                      <wp:effectExtent l="0" t="2540" r="0" b="0"/>
                      <wp:wrapNone/>
                      <wp:docPr id="36" name="Text Box 6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0" name="Picture 10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6" o:spid="_x0000_s1067" type="#_x0000_t202" style="position:absolute;margin-left:174.25pt;margin-top:11.45pt;width:27.95pt;height:21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9uiuAIAAME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0" name="Picture 10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234315</wp:posOffset>
                      </wp:positionV>
                      <wp:extent cx="354965" cy="266700"/>
                      <wp:effectExtent l="0" t="0" r="0" b="0"/>
                      <wp:wrapNone/>
                      <wp:docPr id="35" name="Text Box 6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1" name="Picture 10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7" o:spid="_x0000_s1068" type="#_x0000_t202" style="position:absolute;margin-left:57.25pt;margin-top:18.45pt;width:27.95pt;height:21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6ZYuQIAAME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1" name="Picture 10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40"/>
              </w:rPr>
              <w:object w:dxaOrig="3700" w:dyaOrig="920">
                <v:shape id="_x0000_i1062" type="#_x0000_t75" style="width:182.6pt;height:45.35pt" o:ole="">
                  <v:imagedata r:id="rId83" o:title=""/>
                </v:shape>
                <o:OLEObject Type="Embed" ProgID="Equation.DSMT4" ShapeID="_x0000_i1062" DrawAspect="Content" ObjectID="_1526712310" r:id="rId84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313"/>
        </w:trPr>
        <w:tc>
          <w:tcPr>
            <w:tcW w:w="750" w:type="dxa"/>
            <w:tcBorders>
              <w:top w:val="single" w:sz="4" w:space="0" w:color="auto"/>
              <w:bottom w:val="nil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3)</w:t>
            </w:r>
          </w:p>
          <w:p w:rsidR="009040D7" w:rsidRDefault="009040D7"/>
          <w:p w:rsidR="009040D7" w:rsidRDefault="009040D7">
            <w:r>
              <w:rPr>
                <w:position w:val="-4"/>
              </w:rPr>
              <w:object w:dxaOrig="300" w:dyaOrig="260">
                <v:shape id="_x0000_i1063" type="#_x0000_t75" style="width:15pt;height:13pt" o:ole="">
                  <v:imagedata r:id="rId85" o:title=""/>
                </v:shape>
                <o:OLEObject Type="Embed" ProgID="Equation.DSMT4" ShapeID="_x0000_i1063" DrawAspect="Content" ObjectID="_1526712311" r:id="rId86"/>
              </w:object>
            </w:r>
          </w:p>
        </w:tc>
        <w:tc>
          <w:tcPr>
            <w:tcW w:w="4290" w:type="dxa"/>
            <w:gridSpan w:val="3"/>
            <w:tcBorders>
              <w:top w:val="single" w:sz="4" w:space="0" w:color="auto"/>
              <w:bottom w:val="nil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736725</wp:posOffset>
                      </wp:positionH>
                      <wp:positionV relativeFrom="paragraph">
                        <wp:posOffset>48895</wp:posOffset>
                      </wp:positionV>
                      <wp:extent cx="354965" cy="266700"/>
                      <wp:effectExtent l="0" t="635" r="0" b="0"/>
                      <wp:wrapNone/>
                      <wp:docPr id="34" name="Text Box 6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2" name="Picture 10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8" o:spid="_x0000_s1069" type="#_x0000_t202" style="position:absolute;margin-left:136.75pt;margin-top:3.85pt;width:27.95pt;height:21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p0tuQIAAME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2" name="Picture 10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444500</wp:posOffset>
                      </wp:positionV>
                      <wp:extent cx="354965" cy="266700"/>
                      <wp:effectExtent l="0" t="0" r="0" b="0"/>
                      <wp:wrapNone/>
                      <wp:docPr id="33" name="Text Box 6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5" name="Picture 10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1" o:spid="_x0000_s1070" type="#_x0000_t202" style="position:absolute;margin-left:55.75pt;margin-top:35pt;width:27.95pt;height:21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VWZuQIAAME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5" name="Picture 10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308225</wp:posOffset>
                      </wp:positionH>
                      <wp:positionV relativeFrom="paragraph">
                        <wp:posOffset>101600</wp:posOffset>
                      </wp:positionV>
                      <wp:extent cx="354965" cy="266700"/>
                      <wp:effectExtent l="0" t="0" r="0" b="0"/>
                      <wp:wrapNone/>
                      <wp:docPr id="32" name="Text Box 6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4" name="Picture 10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0" o:spid="_x0000_s1071" type="#_x0000_t202" style="position:absolute;margin-left:181.75pt;margin-top:8pt;width:27.95pt;height:21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8odugIAAME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4" name="Picture 10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498475</wp:posOffset>
                      </wp:positionH>
                      <wp:positionV relativeFrom="paragraph">
                        <wp:posOffset>83185</wp:posOffset>
                      </wp:positionV>
                      <wp:extent cx="354965" cy="266700"/>
                      <wp:effectExtent l="0" t="635" r="0" b="0"/>
                      <wp:wrapNone/>
                      <wp:docPr id="31" name="Text Box 6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3" name="Picture 10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9" o:spid="_x0000_s1072" type="#_x0000_t202" style="position:absolute;margin-left:39.25pt;margin-top:6.55pt;width:27.95pt;height:21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MdUuQ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3" name="Picture 10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64"/>
              </w:rPr>
              <w:object w:dxaOrig="3879" w:dyaOrig="1240">
                <v:shape id="_x0000_i1064" type="#_x0000_t75" style="width:191.45pt;height:61.15pt" o:ole="">
                  <v:imagedata r:id="rId87" o:title=""/>
                </v:shape>
                <o:OLEObject Type="Embed" ProgID="Equation.DSMT4" ShapeID="_x0000_i1064" DrawAspect="Content" ObjectID="_1526712312" r:id="rId88"/>
              </w:object>
            </w:r>
          </w:p>
        </w:tc>
        <w:tc>
          <w:tcPr>
            <w:tcW w:w="5077" w:type="dxa"/>
            <w:gridSpan w:val="2"/>
            <w:tcBorders>
              <w:top w:val="single" w:sz="4" w:space="0" w:color="auto"/>
              <w:bottom w:val="nil"/>
            </w:tcBorders>
          </w:tcPr>
          <w:p w:rsidR="009040D7" w:rsidRDefault="009040D7">
            <w:pPr>
              <w:tabs>
                <w:tab w:val="left" w:pos="1332"/>
              </w:tabs>
            </w:pP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1376" behindDoc="1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10795</wp:posOffset>
                      </wp:positionV>
                      <wp:extent cx="1371600" cy="685800"/>
                      <wp:effectExtent l="28575" t="13970" r="9525" b="5080"/>
                      <wp:wrapNone/>
                      <wp:docPr id="30" name="AutoShape 5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371600" cy="6858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589" o:spid="_x0000_s1026" type="#_x0000_t6" style="position:absolute;margin-left:48.25pt;margin-top:.85pt;width:108pt;height:54pt;flip:x;z-index:-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"/>
                  </w:pict>
                </mc:Fallback>
              </mc:AlternateContent>
            </w: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                   2830m                   h</w:t>
            </w: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 </w:t>
            </w: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                      </w:t>
            </w:r>
            <w:r>
              <w:rPr>
                <w:position w:val="-6"/>
              </w:rPr>
              <w:object w:dxaOrig="560" w:dyaOrig="279">
                <v:shape id="_x0000_i1065" type="#_x0000_t75" style="width:27.65pt;height:13.75pt" o:ole="">
                  <v:imagedata r:id="rId89" o:title=""/>
                </v:shape>
                <o:OLEObject Type="Embed" ProgID="Equation.DSMT4" ShapeID="_x0000_i1065" DrawAspect="Content" ObjectID="_1526712313" r:id="rId90"/>
              </w:object>
            </w:r>
            <w:r>
              <w:t xml:space="preserve">               </w:t>
            </w: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313"/>
        </w:trPr>
        <w:tc>
          <w:tcPr>
            <w:tcW w:w="750" w:type="dxa"/>
            <w:tcBorders>
              <w:top w:val="nil"/>
              <w:bottom w:val="single" w:sz="4" w:space="0" w:color="auto"/>
            </w:tcBorders>
          </w:tcPr>
          <w:p w:rsidR="009040D7" w:rsidRDefault="009040D7"/>
        </w:tc>
        <w:tc>
          <w:tcPr>
            <w:tcW w:w="4290" w:type="dxa"/>
            <w:gridSpan w:val="3"/>
            <w:tcBorders>
              <w:top w:val="nil"/>
              <w:bottom w:val="single" w:sz="4" w:space="0" w:color="auto"/>
            </w:tcBorders>
          </w:tcPr>
          <w:p w:rsidR="009040D7" w:rsidRDefault="009040D7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5077" w:type="dxa"/>
            <w:gridSpan w:val="2"/>
            <w:tcBorders>
              <w:top w:val="nil"/>
              <w:bottom w:val="single" w:sz="4" w:space="0" w:color="auto"/>
            </w:tcBorders>
          </w:tcPr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313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/>
          <w:p w:rsidR="009040D7" w:rsidRDefault="009040D7">
            <w:r>
              <w:t>4)</w:t>
            </w:r>
          </w:p>
          <w:p w:rsidR="009040D7" w:rsidRDefault="009040D7"/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66" type="#_x0000_t75" style="width:15pt;height:13.95pt" o:ole="">
                  <v:imagedata r:id="rId91" o:title=""/>
                </v:shape>
                <o:OLEObject Type="Embed" ProgID="Equation.DSMT4" ShapeID="_x0000_i1066" DrawAspect="Content" ObjectID="_1526712314" r:id="rId92"/>
              </w:object>
            </w:r>
          </w:p>
        </w:tc>
        <w:tc>
          <w:tcPr>
            <w:tcW w:w="9367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860425</wp:posOffset>
                      </wp:positionH>
                      <wp:positionV relativeFrom="paragraph">
                        <wp:posOffset>48895</wp:posOffset>
                      </wp:positionV>
                      <wp:extent cx="354965" cy="266700"/>
                      <wp:effectExtent l="0" t="1905" r="0" b="0"/>
                      <wp:wrapNone/>
                      <wp:docPr id="29" name="Text Box 6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7" name="Picture 10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5" o:spid="_x0000_s1073" type="#_x0000_t202" style="position:absolute;margin-left:67.75pt;margin-top:3.85pt;width:27.95pt;height:21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2RRuQ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7" name="Picture 10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23850</wp:posOffset>
                      </wp:positionH>
                      <wp:positionV relativeFrom="paragraph">
                        <wp:posOffset>47625</wp:posOffset>
                      </wp:positionV>
                      <wp:extent cx="354965" cy="266700"/>
                      <wp:effectExtent l="0" t="635" r="635" b="0"/>
                      <wp:wrapNone/>
                      <wp:docPr id="28" name="Text Box 6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6" name="Picture 10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3" o:spid="_x0000_s1074" type="#_x0000_t202" style="position:absolute;margin-left:25.5pt;margin-top:3.75pt;width:27.95pt;height:21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6" name="Picture 10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786130</wp:posOffset>
                      </wp:positionV>
                      <wp:extent cx="354965" cy="266700"/>
                      <wp:effectExtent l="0" t="0" r="0" b="0"/>
                      <wp:wrapNone/>
                      <wp:docPr id="27" name="Text Box 6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1" name="Picture 11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9" o:spid="_x0000_s1075" type="#_x0000_t202" style="position:absolute;margin-left:55.75pt;margin-top:61.9pt;width:27.95pt;height:21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bGv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1" name="Picture 11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308225</wp:posOffset>
                      </wp:positionH>
                      <wp:positionV relativeFrom="paragraph">
                        <wp:posOffset>443230</wp:posOffset>
                      </wp:positionV>
                      <wp:extent cx="354965" cy="266700"/>
                      <wp:effectExtent l="0" t="0" r="0" b="0"/>
                      <wp:wrapNone/>
                      <wp:docPr id="26" name="Text Box 6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0" name="Picture 11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8" o:spid="_x0000_s1076" type="#_x0000_t202" style="position:absolute;margin-left:181.75pt;margin-top:34.9pt;width:27.95pt;height:21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LcUuAIAAME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0" name="Picture 11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555625</wp:posOffset>
                      </wp:positionH>
                      <wp:positionV relativeFrom="paragraph">
                        <wp:posOffset>328930</wp:posOffset>
                      </wp:positionV>
                      <wp:extent cx="354965" cy="266700"/>
                      <wp:effectExtent l="0" t="0" r="0" b="0"/>
                      <wp:wrapNone/>
                      <wp:docPr id="25" name="Text Box 6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9" name="Picture 10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7" o:spid="_x0000_s1077" type="#_x0000_t202" style="position:absolute;margin-left:43.75pt;margin-top:25.9pt;width:27.95pt;height:21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0OuuAIAAME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9" name="Picture 10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965325</wp:posOffset>
                      </wp:positionH>
                      <wp:positionV relativeFrom="paragraph">
                        <wp:posOffset>-13970</wp:posOffset>
                      </wp:positionV>
                      <wp:extent cx="354965" cy="266700"/>
                      <wp:effectExtent l="0" t="0" r="0" b="0"/>
                      <wp:wrapNone/>
                      <wp:docPr id="24" name="Text Box 6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8" name="Picture 10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6" o:spid="_x0000_s1078" type="#_x0000_t202" style="position:absolute;margin-left:154.75pt;margin-top:-1.1pt;width:27.95pt;height:21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fGb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8" name="Picture 10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74"/>
              </w:rPr>
              <w:object w:dxaOrig="3860" w:dyaOrig="1780">
                <v:shape id="_x0000_i1067" type="#_x0000_t75" style="width:190.5pt;height:87.75pt" o:ole="">
                  <v:imagedata r:id="rId93" o:title=""/>
                </v:shape>
                <o:OLEObject Type="Embed" ProgID="Equation.DSMT4" ShapeID="_x0000_i1067" DrawAspect="Content" ObjectID="_1526712315" r:id="rId94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313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/>
          <w:p w:rsidR="009040D7" w:rsidRDefault="009040D7">
            <w:r>
              <w:t>5)</w:t>
            </w:r>
          </w:p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68" type="#_x0000_t75" style="width:15pt;height:13.95pt" o:ole="">
                  <v:imagedata r:id="rId95" o:title=""/>
                </v:shape>
                <o:OLEObject Type="Embed" ProgID="Equation.DSMT4" ShapeID="_x0000_i1068" DrawAspect="Content" ObjectID="_1526712316" r:id="rId96"/>
              </w:object>
            </w:r>
          </w:p>
        </w:tc>
        <w:tc>
          <w:tcPr>
            <w:tcW w:w="9367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552450</wp:posOffset>
                      </wp:positionH>
                      <wp:positionV relativeFrom="paragraph">
                        <wp:posOffset>57150</wp:posOffset>
                      </wp:positionV>
                      <wp:extent cx="354965" cy="266700"/>
                      <wp:effectExtent l="0" t="0" r="635" b="4445"/>
                      <wp:wrapNone/>
                      <wp:docPr id="23" name="Text Box 6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2" name="Picture 11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0" o:spid="_x0000_s1079" type="#_x0000_t202" style="position:absolute;margin-left:43.5pt;margin-top:4.5pt;width:27.95pt;height:21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W1YugIAAME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2" name="Picture 11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340360</wp:posOffset>
                      </wp:positionV>
                      <wp:extent cx="354965" cy="266700"/>
                      <wp:effectExtent l="0" t="0" r="0" b="3175"/>
                      <wp:wrapNone/>
                      <wp:docPr id="22" name="Text Box 6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4" name="Picture 11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2" o:spid="_x0000_s1080" type="#_x0000_t202" style="position:absolute;margin-left:55.75pt;margin-top:26.8pt;width:27.95pt;height:21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A8u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4" name="Picture 11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079625</wp:posOffset>
                      </wp:positionH>
                      <wp:positionV relativeFrom="paragraph">
                        <wp:posOffset>635</wp:posOffset>
                      </wp:positionV>
                      <wp:extent cx="354965" cy="266700"/>
                      <wp:effectExtent l="0" t="0" r="0" b="0"/>
                      <wp:wrapNone/>
                      <wp:docPr id="21" name="Text Box 6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3" name="Picture 11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1" o:spid="_x0000_s1081" type="#_x0000_t202" style="position:absolute;margin-left:163.75pt;margin-top:.05pt;width:27.95pt;height:21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PPJuQIAAME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3" name="Picture 11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50"/>
              </w:rPr>
              <w:object w:dxaOrig="3400" w:dyaOrig="1120">
                <v:shape id="_x0000_i1069" type="#_x0000_t75" style="width:167.8pt;height:55.2pt" o:ole="">
                  <v:imagedata r:id="rId97" o:title=""/>
                </v:shape>
                <o:OLEObject Type="Embed" ProgID="Equation.DSMT4" ShapeID="_x0000_i1069" DrawAspect="Content" ObjectID="_1526712317" r:id="rId98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10117" w:type="dxa"/>
            <w:gridSpan w:val="6"/>
            <w:tcBorders>
              <w:bottom w:val="single" w:sz="4" w:space="0" w:color="auto"/>
            </w:tcBorders>
          </w:tcPr>
          <w:p w:rsidR="009040D7" w:rsidRDefault="009040D7">
            <w:pPr>
              <w:jc w:val="center"/>
            </w:pPr>
          </w:p>
          <w:p w:rsidR="009040D7" w:rsidRDefault="009040D7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>Power</w:t>
            </w:r>
          </w:p>
          <w:p w:rsidR="009040D7" w:rsidRDefault="009040D7">
            <w:pPr>
              <w:jc w:val="center"/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025"/>
        </w:trPr>
        <w:tc>
          <w:tcPr>
            <w:tcW w:w="750" w:type="dxa"/>
            <w:tcBorders>
              <w:top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1)</w:t>
            </w:r>
          </w:p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70" type="#_x0000_t75" style="width:15pt;height:13.95pt" o:ole="">
                  <v:imagedata r:id="rId77" o:title=""/>
                </v:shape>
                <o:OLEObject Type="Embed" ProgID="Equation.DSMT4" ShapeID="_x0000_i1070" DrawAspect="Content" ObjectID="_1526712318" r:id="rId99"/>
              </w:object>
            </w:r>
          </w:p>
        </w:tc>
        <w:tc>
          <w:tcPr>
            <w:tcW w:w="9367" w:type="dxa"/>
            <w:gridSpan w:val="5"/>
            <w:tcBorders>
              <w:top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352550</wp:posOffset>
                      </wp:positionH>
                      <wp:positionV relativeFrom="paragraph">
                        <wp:posOffset>66675</wp:posOffset>
                      </wp:positionV>
                      <wp:extent cx="354965" cy="266700"/>
                      <wp:effectExtent l="0" t="4445" r="635" b="0"/>
                      <wp:wrapNone/>
                      <wp:docPr id="20" name="Text Box 6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5" name="Picture 11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3" o:spid="_x0000_s1082" type="#_x0000_t202" style="position:absolute;margin-left:106.5pt;margin-top:5.25pt;width:27.95pt;height:21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rsGuQIAAME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5" name="Picture 11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965325</wp:posOffset>
                      </wp:positionH>
                      <wp:positionV relativeFrom="paragraph">
                        <wp:posOffset>125095</wp:posOffset>
                      </wp:positionV>
                      <wp:extent cx="354965" cy="266700"/>
                      <wp:effectExtent l="0" t="0" r="0" b="0"/>
                      <wp:wrapNone/>
                      <wp:docPr id="19" name="Text Box 6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6" name="Picture 11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4" o:spid="_x0000_s1083" type="#_x0000_t202" style="position:absolute;margin-left:154.75pt;margin-top:9.85pt;width:27.95pt;height:21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mA9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6" name="Picture 11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t>Standard Unit = Watt</w: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593725</wp:posOffset>
                      </wp:positionH>
                      <wp:positionV relativeFrom="paragraph">
                        <wp:posOffset>174625</wp:posOffset>
                      </wp:positionV>
                      <wp:extent cx="354965" cy="266700"/>
                      <wp:effectExtent l="0" t="0" r="0" b="3810"/>
                      <wp:wrapNone/>
                      <wp:docPr id="18" name="Text Box 6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7" name="Picture 11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5" o:spid="_x0000_s1084" type="#_x0000_t202" style="position:absolute;margin-left:46.75pt;margin-top:13.75pt;width:27.95pt;height:21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7" name="Picture 11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26"/>
              </w:rPr>
              <w:object w:dxaOrig="3140" w:dyaOrig="639">
                <v:shape id="_x0000_i1071" type="#_x0000_t75" style="width:154.95pt;height:31.5pt" o:ole="">
                  <v:imagedata r:id="rId100" o:title=""/>
                </v:shape>
                <o:OLEObject Type="Embed" ProgID="Equation.DSMT4" ShapeID="_x0000_i1071" DrawAspect="Content" ObjectID="_1526712319" r:id="rId101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457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2)</w:t>
            </w:r>
          </w:p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72" type="#_x0000_t75" style="width:15pt;height:13.95pt" o:ole="">
                  <v:imagedata r:id="rId81" o:title=""/>
                </v:shape>
                <o:OLEObject Type="Embed" ProgID="Equation.DSMT4" ShapeID="_x0000_i1072" DrawAspect="Content" ObjectID="_1526712320" r:id="rId102"/>
              </w:object>
            </w:r>
          </w:p>
        </w:tc>
        <w:tc>
          <w:tcPr>
            <w:tcW w:w="9367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47625</wp:posOffset>
                      </wp:positionV>
                      <wp:extent cx="354965" cy="266700"/>
                      <wp:effectExtent l="0" t="3175" r="635" b="0"/>
                      <wp:wrapNone/>
                      <wp:docPr id="17" name="Text Box 6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8" name="Picture 11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6" o:spid="_x0000_s1085" type="#_x0000_t202" style="position:absolute;margin-left:64.5pt;margin-top:3.75pt;width:27.95pt;height:21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xEy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8" name="Picture 11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335915</wp:posOffset>
                      </wp:positionV>
                      <wp:extent cx="354965" cy="266700"/>
                      <wp:effectExtent l="0" t="0" r="0" b="0"/>
                      <wp:wrapNone/>
                      <wp:docPr id="16" name="Text Box 6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0" name="Picture 12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8" o:spid="_x0000_s1086" type="#_x0000_t202" style="position:absolute;margin-left:55.75pt;margin-top:26.45pt;width:27.95pt;height:21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u3YuAIAAME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0" name="Picture 12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2308225</wp:posOffset>
                      </wp:positionH>
                      <wp:positionV relativeFrom="paragraph">
                        <wp:posOffset>-6985</wp:posOffset>
                      </wp:positionV>
                      <wp:extent cx="354965" cy="266700"/>
                      <wp:effectExtent l="0" t="0" r="0" b="0"/>
                      <wp:wrapNone/>
                      <wp:docPr id="15" name="Text Box 6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9" name="Picture 11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7" o:spid="_x0000_s1087" type="#_x0000_t202" style="position:absolute;margin-left:181.75pt;margin-top:-.55pt;width:27.95pt;height:21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RlitwIAAME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9" name="Picture 11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48"/>
              </w:rPr>
              <w:object w:dxaOrig="3680" w:dyaOrig="1080">
                <v:shape id="_x0000_i1073" type="#_x0000_t75" style="width:181.6pt;height:53.25pt" o:ole="">
                  <v:imagedata r:id="rId103" o:title=""/>
                </v:shape>
                <o:OLEObject Type="Embed" ProgID="Equation.DSMT4" ShapeID="_x0000_i1073" DrawAspect="Content" ObjectID="_1526712321" r:id="rId104"/>
              </w:object>
            </w: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862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9040D7" w:rsidRDefault="009040D7">
            <w:r>
              <w:t>3)</w:t>
            </w:r>
          </w:p>
          <w:p w:rsidR="009040D7" w:rsidRDefault="009040D7"/>
          <w:p w:rsidR="009040D7" w:rsidRDefault="009040D7"/>
          <w:p w:rsidR="009040D7" w:rsidRDefault="009040D7">
            <w:r>
              <w:rPr>
                <w:position w:val="-4"/>
              </w:rPr>
              <w:object w:dxaOrig="300" w:dyaOrig="260">
                <v:shape id="_x0000_i1074" type="#_x0000_t75" style="width:15pt;height:13pt" o:ole="">
                  <v:imagedata r:id="rId85" o:title=""/>
                </v:shape>
                <o:OLEObject Type="Embed" ProgID="Equation.DSMT4" ShapeID="_x0000_i1074" DrawAspect="Content" ObjectID="_1526712322" r:id="rId105"/>
              </w:object>
            </w:r>
          </w:p>
        </w:tc>
        <w:tc>
          <w:tcPr>
            <w:tcW w:w="177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2400" behindDoc="0" locked="0" layoutInCell="1" allowOverlap="1">
                      <wp:simplePos x="0" y="0"/>
                      <wp:positionH relativeFrom="column">
                        <wp:posOffset>479425</wp:posOffset>
                      </wp:positionH>
                      <wp:positionV relativeFrom="paragraph">
                        <wp:posOffset>136525</wp:posOffset>
                      </wp:positionV>
                      <wp:extent cx="114300" cy="914400"/>
                      <wp:effectExtent l="57150" t="23495" r="9525" b="14605"/>
                      <wp:wrapNone/>
                      <wp:docPr id="12" name="Group 6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" cy="914400"/>
                                <a:chOff x="3060" y="6660"/>
                                <a:chExt cx="180" cy="1440"/>
                              </a:xfrm>
                            </wpg:grpSpPr>
                            <wps:wsp>
                              <wps:cNvPr id="13" name="Line 598"/>
                              <wps:cNvCnPr/>
                              <wps:spPr bwMode="auto">
                                <a:xfrm>
                                  <a:off x="3060" y="6660"/>
                                  <a:ext cx="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Oval 6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0" y="7197"/>
                                  <a:ext cx="180" cy="18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4" o:spid="_x0000_s1026" style="position:absolute;margin-left:37.75pt;margin-top:10.75pt;width:9pt;height:1in;z-index:251622400" coordorigin="3060,6660" coordsize="18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">
                      <v:line id="Line 598" o:spid="_x0000_s1027" style="position:absolute;visibility:visible;mso-wrap-style:square" from="3060,6660" to="306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I/7cEAAADbAAAADwAAAGRycy9kb3ducmV2LnhtbERPTWvCQBC9F/wPywi91Y0KUqKriGDJ&#10;RYpWPI/ZMYlmZ2N2m037612h0Ns83ucsVr2pRUetqywrGI8SEMS51RUXCo5f27d3EM4ja6wtk4If&#10;crBaDl4WmGobeE/dwRcihrBLUUHpfZNK6fKSDLqRbYgjd7GtQR9hW0jdYojhppaTJJlJgxXHhhIb&#10;2pSU3w7fRkESfj/kVWZV95nt7qE5h9PkHpR6HfbrOQhPvf8X/7kzHedP4flLP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Ij/twQAAANsAAAAPAAAAAAAAAAAAAAAA&#10;AKECAABkcnMvZG93bnJldi54bWxQSwUGAAAAAAQABAD5AAAAjwMAAAAA&#10;">
                        <v:stroke startarrow="block" endarrow="block"/>
                      </v:line>
                      <v:oval id="Oval 601" o:spid="_x0000_s1028" style="position:absolute;left:3060;top:7197;width:180;height:1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SqV8EA&#10;AADbAAAADwAAAGRycy9kb3ducmV2LnhtbERPTWvCQBC9F/wPywi91Y2mikRXEaWghx4a9T5kxySY&#10;nQ3ZaUz/vVso9DaP9znr7eAa1VMXas8GppMEFHHhbc2lgcv5420JKgiyxcYzGfihANvN6GWNmfUP&#10;/qI+l1LFEA4ZGqhE2kzrUFTkMEx8Sxy5m+8cSoRdqW2HjxjuGj1LkoV2WHNsqLClfUXFPf92Bg7l&#10;Ll/0OpV5ejscZX6/fp7SqTGv42G3AiU0yL/4z320cf47/P4SD9C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EqlfBAAAA2wAAAA8AAAAAAAAAAAAAAAAAmAIAAGRycy9kb3du&#10;cmV2LnhtbFBLBQYAAAAABAAEAPUAAACGAwAAAAA=&#10;"/>
                    </v:group>
                  </w:pict>
                </mc:Fallback>
              </mc:AlternateContent>
            </w: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          </w:t>
            </w:r>
            <w:r>
              <w:rPr>
                <w:position w:val="-12"/>
              </w:rPr>
              <w:object w:dxaOrig="300" w:dyaOrig="360">
                <v:shape id="_x0000_i1075" type="#_x0000_t75" style="width:14.8pt;height:17.75pt" o:ole="">
                  <v:imagedata r:id="rId106" o:title=""/>
                </v:shape>
                <o:OLEObject Type="Embed" ProgID="Equation.DSMT4" ShapeID="_x0000_i1075" DrawAspect="Content" ObjectID="_1526712323" r:id="rId107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          </w:t>
            </w:r>
          </w:p>
          <w:p w:rsidR="009040D7" w:rsidRDefault="009040D7">
            <w:pPr>
              <w:tabs>
                <w:tab w:val="left" w:pos="1332"/>
              </w:tabs>
            </w:pPr>
            <w:r>
              <w:t xml:space="preserve">               </w:t>
            </w:r>
            <w:r>
              <w:rPr>
                <w:position w:val="-14"/>
              </w:rPr>
              <w:object w:dxaOrig="300" w:dyaOrig="380">
                <v:shape id="_x0000_i1076" type="#_x0000_t75" style="width:15pt;height:19pt" o:ole="">
                  <v:imagedata r:id="rId108" o:title=""/>
                </v:shape>
                <o:OLEObject Type="Embed" ProgID="Equation.DSMT4" ShapeID="_x0000_i1076" DrawAspect="Content" ObjectID="_1526712324" r:id="rId109"/>
              </w:object>
            </w:r>
          </w:p>
          <w:p w:rsidR="009040D7" w:rsidRDefault="009040D7">
            <w:pPr>
              <w:tabs>
                <w:tab w:val="left" w:pos="1332"/>
              </w:tabs>
            </w:pPr>
          </w:p>
        </w:tc>
        <w:tc>
          <w:tcPr>
            <w:tcW w:w="7597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2784475</wp:posOffset>
                      </wp:positionH>
                      <wp:positionV relativeFrom="paragraph">
                        <wp:posOffset>153670</wp:posOffset>
                      </wp:positionV>
                      <wp:extent cx="354965" cy="266700"/>
                      <wp:effectExtent l="0" t="2540" r="0" b="0"/>
                      <wp:wrapNone/>
                      <wp:docPr id="11" name="Text Box 6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1" name="Picture 12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9" o:spid="_x0000_s1088" type="#_x0000_t202" style="position:absolute;margin-left:219.25pt;margin-top:12.1pt;width:27.95pt;height:21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lHT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1" name="Picture 12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661670</wp:posOffset>
                      </wp:positionV>
                      <wp:extent cx="354965" cy="266700"/>
                      <wp:effectExtent l="0" t="0" r="0" b="0"/>
                      <wp:wrapNone/>
                      <wp:docPr id="10" name="Text Box 6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4" name="Picture 12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72" o:spid="_x0000_s1089" type="#_x0000_t202" style="position:absolute;margin-left:48.25pt;margin-top:52.1pt;width:27.95pt;height:21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xJIuQIAAME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4" name="Picture 12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746125</wp:posOffset>
                      </wp:positionH>
                      <wp:positionV relativeFrom="paragraph">
                        <wp:posOffset>156845</wp:posOffset>
                      </wp:positionV>
                      <wp:extent cx="354965" cy="266700"/>
                      <wp:effectExtent l="0" t="0" r="0" b="0"/>
                      <wp:wrapNone/>
                      <wp:docPr id="9" name="Text Box 6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3" name="Picture 12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71" o:spid="_x0000_s1090" type="#_x0000_t202" style="position:absolute;margin-left:58.75pt;margin-top:12.35pt;width:27.95pt;height:21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LsouAIAAMA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3" name="Picture 12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204470</wp:posOffset>
                      </wp:positionV>
                      <wp:extent cx="354965" cy="266700"/>
                      <wp:effectExtent l="0" t="0" r="0" b="0"/>
                      <wp:wrapNone/>
                      <wp:docPr id="8" name="Text Box 6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2" name="Picture 12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70" o:spid="_x0000_s1091" type="#_x0000_t202" style="position:absolute;margin-left:147.25pt;margin-top:16.1pt;width:27.95pt;height:21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iSsuAIAAMA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" filled="f" stroked="f">
                      <v:textbox style="mso-fit-shape-to-text:t"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2" name="Picture 12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66"/>
              </w:rPr>
              <w:object w:dxaOrig="4459" w:dyaOrig="1460">
                <v:shape id="_x0000_i1077" type="#_x0000_t75" style="width:220.05pt;height:1in" o:ole="">
                  <v:imagedata r:id="rId110" o:title=""/>
                </v:shape>
                <o:OLEObject Type="Embed" ProgID="Equation.DSMT4" ShapeID="_x0000_i1077" DrawAspect="Content" ObjectID="_1526712325" r:id="rId111"/>
              </w:object>
            </w:r>
          </w:p>
        </w:tc>
      </w:tr>
      <w:tr w:rsidR="000E7B31">
        <w:tblPrEx>
          <w:tblCellMar>
            <w:top w:w="0" w:type="dxa"/>
            <w:bottom w:w="0" w:type="dxa"/>
          </w:tblCellMar>
        </w:tblPrEx>
        <w:trPr>
          <w:gridAfter w:val="1"/>
          <w:wAfter w:w="37" w:type="dxa"/>
          <w:trHeight w:val="1313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0E7B31" w:rsidRDefault="000E7B31"/>
          <w:p w:rsidR="000E7B31" w:rsidRDefault="000E7B31">
            <w:r>
              <w:t>4)</w:t>
            </w:r>
          </w:p>
          <w:p w:rsidR="000E7B31" w:rsidRDefault="000E7B31"/>
          <w:p w:rsidR="000E7B31" w:rsidRDefault="000E7B31"/>
          <w:p w:rsidR="000E7B31" w:rsidRDefault="000E7B31">
            <w:r w:rsidRPr="000E7B31">
              <w:rPr>
                <w:position w:val="-4"/>
              </w:rPr>
              <w:object w:dxaOrig="300" w:dyaOrig="260">
                <v:shape id="_x0000_i1078" type="#_x0000_t75" style="width:15pt;height:13pt" o:ole="">
                  <v:imagedata r:id="rId112" o:title=""/>
                </v:shape>
                <o:OLEObject Type="Embed" ProgID="Equation.DSMT4" ShapeID="_x0000_i1078" DrawAspect="Content" ObjectID="_1526712326" r:id="rId113"/>
              </w:object>
            </w:r>
          </w:p>
        </w:tc>
        <w:tc>
          <w:tcPr>
            <w:tcW w:w="285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0E7B31" w:rsidRDefault="000E7B31">
            <w:pPr>
              <w:tabs>
                <w:tab w:val="left" w:pos="1332"/>
              </w:tabs>
            </w:pPr>
          </w:p>
          <w:p w:rsidR="000E7B31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393825</wp:posOffset>
                      </wp:positionH>
                      <wp:positionV relativeFrom="paragraph">
                        <wp:posOffset>159385</wp:posOffset>
                      </wp:positionV>
                      <wp:extent cx="354965" cy="309880"/>
                      <wp:effectExtent l="0" t="635" r="0" b="3810"/>
                      <wp:wrapNone/>
                      <wp:docPr id="7" name="Text Box 6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98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7B31" w:rsidRDefault="0070508D" w:rsidP="000E7B3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5" name="Picture 12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85" o:spid="_x0000_s1092" type="#_x0000_t202" style="position:absolute;margin-left:109.75pt;margin-top:12.55pt;width:27.95pt;height:24.4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" filled="f" stroked="f">
                      <v:textbox>
                        <w:txbxContent>
                          <w:p w:rsidR="000E7B31" w:rsidRDefault="0070508D" w:rsidP="000E7B3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5" name="Picture 12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E7B31" w:rsidRPr="000E7B31">
              <w:rPr>
                <w:position w:val="-80"/>
              </w:rPr>
              <w:object w:dxaOrig="2620" w:dyaOrig="1719">
                <v:shape id="_x0000_i1079" type="#_x0000_t75" style="width:129.3pt;height:84.75pt" o:ole="">
                  <v:imagedata r:id="rId114" o:title=""/>
                </v:shape>
                <o:OLEObject Type="Embed" ProgID="Equation.DSMT4" ShapeID="_x0000_i1079" DrawAspect="Content" ObjectID="_1526712327" r:id="rId115"/>
              </w:object>
            </w:r>
          </w:p>
          <w:p w:rsidR="000E7B31" w:rsidRDefault="000E7B31">
            <w:pPr>
              <w:tabs>
                <w:tab w:val="left" w:pos="1332"/>
              </w:tabs>
            </w:pPr>
          </w:p>
        </w:tc>
        <w:tc>
          <w:tcPr>
            <w:tcW w:w="648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0E7B31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125095</wp:posOffset>
                      </wp:positionV>
                      <wp:extent cx="354965" cy="309880"/>
                      <wp:effectExtent l="0" t="635" r="0" b="3810"/>
                      <wp:wrapNone/>
                      <wp:docPr id="6" name="Text Box 6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98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7B31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8" name="Picture 12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82" o:spid="_x0000_s1093" type="#_x0000_t202" style="position:absolute;margin-left:120.25pt;margin-top:9.85pt;width:27.95pt;height:24.4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vpxuQIAAMA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" filled="f" stroked="f">
                      <v:textbox>
                        <w:txbxContent>
                          <w:p w:rsidR="000E7B31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8" name="Picture 12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E7B31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2098675</wp:posOffset>
                      </wp:positionH>
                      <wp:positionV relativeFrom="paragraph">
                        <wp:posOffset>273685</wp:posOffset>
                      </wp:positionV>
                      <wp:extent cx="354965" cy="309880"/>
                      <wp:effectExtent l="0" t="635" r="0" b="3810"/>
                      <wp:wrapNone/>
                      <wp:docPr id="5" name="Text Box 6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98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7B31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7" name="Picture 12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83" o:spid="_x0000_s1094" type="#_x0000_t202" style="position:absolute;margin-left:165.25pt;margin-top:21.55pt;width:27.95pt;height:24.4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" filled="f" stroked="f">
                      <v:textbox>
                        <w:txbxContent>
                          <w:p w:rsidR="000E7B31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7" name="Picture 12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844550</wp:posOffset>
                      </wp:positionV>
                      <wp:extent cx="354965" cy="309880"/>
                      <wp:effectExtent l="0" t="0" r="0" b="4445"/>
                      <wp:wrapNone/>
                      <wp:docPr id="4" name="Text Box 6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98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7B31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6" name="Picture 12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84" o:spid="_x0000_s1095" type="#_x0000_t202" style="position:absolute;margin-left:120.25pt;margin-top:66.5pt;width:27.95pt;height:24.4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ZMxuQIAAMA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" filled="f" stroked="f">
                      <v:textbox>
                        <w:txbxContent>
                          <w:p w:rsidR="000E7B31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6" name="Picture 12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E7B31" w:rsidRPr="000E7B31">
              <w:rPr>
                <w:position w:val="-68"/>
              </w:rPr>
              <w:object w:dxaOrig="3780" w:dyaOrig="1780">
                <v:shape id="_x0000_i1080" type="#_x0000_t75" style="width:189pt;height:89pt" o:ole="">
                  <v:imagedata r:id="rId116" o:title=""/>
                </v:shape>
                <o:OLEObject Type="Embed" ProgID="Equation.DSMT4" ShapeID="_x0000_i1080" DrawAspect="Content" ObjectID="_1526712328" r:id="rId117"/>
              </w:object>
            </w:r>
          </w:p>
        </w:tc>
      </w:tr>
      <w:tr w:rsidR="009040D7">
        <w:tblPrEx>
          <w:tblCellMar>
            <w:top w:w="0" w:type="dxa"/>
            <w:bottom w:w="0" w:type="dxa"/>
          </w:tblCellMar>
        </w:tblPrEx>
        <w:trPr>
          <w:trHeight w:val="1313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9040D7"/>
          <w:p w:rsidR="009040D7" w:rsidRDefault="009040D7">
            <w:r>
              <w:t>5)</w:t>
            </w:r>
          </w:p>
          <w:p w:rsidR="009040D7" w:rsidRDefault="009040D7"/>
          <w:p w:rsidR="009040D7" w:rsidRDefault="009040D7">
            <w:r>
              <w:rPr>
                <w:position w:val="-6"/>
              </w:rPr>
              <w:object w:dxaOrig="300" w:dyaOrig="279">
                <v:shape id="_x0000_i1081" type="#_x0000_t75" style="width:15pt;height:13.95pt" o:ole="">
                  <v:imagedata r:id="rId95" o:title=""/>
                </v:shape>
                <o:OLEObject Type="Embed" ProgID="Equation.DSMT4" ShapeID="_x0000_i1081" DrawAspect="Content" ObjectID="_1526712329" r:id="rId118"/>
              </w:object>
            </w:r>
          </w:p>
        </w:tc>
        <w:tc>
          <w:tcPr>
            <w:tcW w:w="9367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924050</wp:posOffset>
                      </wp:positionH>
                      <wp:positionV relativeFrom="paragraph">
                        <wp:posOffset>47625</wp:posOffset>
                      </wp:positionV>
                      <wp:extent cx="354965" cy="309880"/>
                      <wp:effectExtent l="0" t="3810" r="635" b="635"/>
                      <wp:wrapNone/>
                      <wp:docPr id="3" name="Text Box 6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98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9" name="Picture 12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79" o:spid="_x0000_s1096" type="#_x0000_t202" style="position:absolute;margin-left:151.5pt;margin-top:3.75pt;width:27.95pt;height:24.4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" filled="f" stroked="f">
                      <v:textbox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9" name="Picture 12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040D7" w:rsidRDefault="0070508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443865</wp:posOffset>
                      </wp:positionV>
                      <wp:extent cx="354965" cy="309880"/>
                      <wp:effectExtent l="0" t="3810" r="0" b="635"/>
                      <wp:wrapNone/>
                      <wp:docPr id="2" name="Text Box 6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98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1" name="Picture 13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81" o:spid="_x0000_s1097" type="#_x0000_t202" style="position:absolute;margin-left:64.75pt;margin-top:34.95pt;width:27.95pt;height:24.4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FRRuQIAAMA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" filled="f" stroked="f">
                      <v:textbox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1" name="Picture 13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2651125</wp:posOffset>
                      </wp:positionH>
                      <wp:positionV relativeFrom="paragraph">
                        <wp:posOffset>215265</wp:posOffset>
                      </wp:positionV>
                      <wp:extent cx="354965" cy="309880"/>
                      <wp:effectExtent l="0" t="3810" r="0" b="635"/>
                      <wp:wrapNone/>
                      <wp:docPr id="1" name="Text Box 6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98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0D7" w:rsidRDefault="0070508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30" name="Picture 13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80" o:spid="_x0000_s1098" type="#_x0000_t202" style="position:absolute;margin-left:208.75pt;margin-top:16.95pt;width:27.95pt;height:24.4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CmruQIAAMA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" filled="f" stroked="f">
                      <v:textbox>
                        <w:txbxContent>
                          <w:p w:rsidR="009040D7" w:rsidRDefault="0070508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30" name="Picture 13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40D7">
              <w:rPr>
                <w:position w:val="-58"/>
              </w:rPr>
              <w:object w:dxaOrig="4360" w:dyaOrig="1219">
                <v:shape id="_x0000_i1082" type="#_x0000_t75" style="width:215.15pt;height:60.1pt" o:ole="">
                  <v:imagedata r:id="rId119" o:title=""/>
                </v:shape>
                <o:OLEObject Type="Embed" ProgID="Equation.DSMT4" ShapeID="_x0000_i1082" DrawAspect="Content" ObjectID="_1526712330" r:id="rId120"/>
              </w:object>
            </w:r>
          </w:p>
        </w:tc>
      </w:tr>
    </w:tbl>
    <w:p w:rsidR="009040D7" w:rsidRDefault="009040D7"/>
    <w:sectPr w:rsidR="009040D7" w:rsidSect="0070508D">
      <w:headerReference w:type="even" r:id="rId121"/>
      <w:headerReference w:type="default" r:id="rId122"/>
      <w:footerReference w:type="even" r:id="rId123"/>
      <w:footerReference w:type="default" r:id="rId124"/>
      <w:pgSz w:w="12240" w:h="15840"/>
      <w:pgMar w:top="720" w:right="1800" w:bottom="72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4BA6" w:rsidRDefault="008E4BA6">
      <w:r>
        <w:separator/>
      </w:r>
    </w:p>
  </w:endnote>
  <w:endnote w:type="continuationSeparator" w:id="0">
    <w:p w:rsidR="008E4BA6" w:rsidRDefault="008E4B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40D7" w:rsidRDefault="009040D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040D7" w:rsidRDefault="009040D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508D" w:rsidRDefault="0070508D" w:rsidP="0070508D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7180"/>
          <wp:effectExtent l="0" t="0" r="0" b="7620"/>
          <wp:docPr id="132" name="Picture 6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6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>
      <w:rPr>
        <w:sz w:val="20"/>
        <w:szCs w:val="20"/>
      </w:rPr>
      <w:tab/>
      <w:t>3A</w:t>
    </w:r>
    <w:r>
      <w:rPr>
        <w:sz w:val="20"/>
        <w:szCs w:val="20"/>
      </w:rPr>
      <w:t xml:space="preserve"> – </w:t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3</w:t>
    </w:r>
    <w:r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  <w:p w:rsidR="009040D7" w:rsidRDefault="009040D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4BA6" w:rsidRDefault="008E4BA6">
      <w:r>
        <w:separator/>
      </w:r>
    </w:p>
  </w:footnote>
  <w:footnote w:type="continuationSeparator" w:id="0">
    <w:p w:rsidR="008E4BA6" w:rsidRDefault="008E4BA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40D7" w:rsidRDefault="009040D7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040D7" w:rsidRDefault="009040D7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40D7" w:rsidRDefault="009040D7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7B31"/>
    <w:rsid w:val="000309C9"/>
    <w:rsid w:val="000E7B31"/>
    <w:rsid w:val="004C012F"/>
    <w:rsid w:val="0070508D"/>
    <w:rsid w:val="00892DE8"/>
    <w:rsid w:val="008E4BA6"/>
    <w:rsid w:val="00904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70508D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70508D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557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23</Words>
  <Characters>469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 - Lesson 3</vt:lpstr>
    </vt:vector>
  </TitlesOfParts>
  <Company>--</Company>
  <LinksUpToDate>false</LinksUpToDate>
  <CharactersWithSpaces>5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 - Lesson 3</dc:title>
  <dc:creator>CrazyDemon</dc:creator>
  <cp:lastModifiedBy>Ron H Licht</cp:lastModifiedBy>
  <cp:revision>2</cp:revision>
  <cp:lastPrinted>2016-06-06T15:55:00Z</cp:lastPrinted>
  <dcterms:created xsi:type="dcterms:W3CDTF">2016-06-06T15:55:00Z</dcterms:created>
  <dcterms:modified xsi:type="dcterms:W3CDTF">2016-06-06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